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732CAD" w14:textId="1B8F95E2" w:rsidR="00006E98" w:rsidRPr="00006E98" w:rsidRDefault="00006E98" w:rsidP="00006E98">
      <w:pPr>
        <w:jc w:val="center"/>
        <w:rPr>
          <w:b/>
        </w:rPr>
      </w:pPr>
      <w:r w:rsidRPr="000E2E18">
        <w:rPr>
          <w:b/>
        </w:rPr>
        <w:t>Chapter-</w:t>
      </w:r>
      <w:r>
        <w:rPr>
          <w:b/>
        </w:rPr>
        <w:t>4</w:t>
      </w:r>
    </w:p>
    <w:p w14:paraId="0D3D2032" w14:textId="2BC6107C" w:rsidR="00CD0D7F" w:rsidRPr="009F7A2B" w:rsidRDefault="00CD0D7F" w:rsidP="009F7A2B">
      <w:pPr>
        <w:pStyle w:val="Subtitle"/>
        <w:jc w:val="center"/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</w:pPr>
      <w:r w:rsidRPr="009F7A2B"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  <w:t>Eigenvalues and Eigenvectors</w:t>
      </w:r>
    </w:p>
    <w:p w14:paraId="7D08C486" w14:textId="77777777" w:rsidR="00CD0D7F" w:rsidRPr="00C63414" w:rsidRDefault="00CD0D7F" w:rsidP="000F3E2D">
      <w:pPr>
        <w:spacing w:line="276" w:lineRule="auto"/>
        <w:jc w:val="both"/>
        <w:rPr>
          <w:color w:val="4F81BD" w:themeColor="accent1"/>
          <w:lang w:bidi="bn-BD"/>
        </w:rPr>
      </w:pPr>
      <w:r w:rsidRPr="00C63414">
        <w:rPr>
          <w:color w:val="FF0000"/>
          <w:lang w:bidi="bn-BD"/>
        </w:rPr>
        <w:t xml:space="preserve">Let </w:t>
      </w:r>
      <m:oMath>
        <m:r>
          <w:rPr>
            <w:rFonts w:ascii="Cambria Math"/>
            <w:color w:val="FF0000"/>
            <w:lang w:bidi="bn-BD"/>
          </w:rPr>
          <m:t>A=(</m:t>
        </m:r>
        <m:sSub>
          <m:sSubPr>
            <m:ctrlPr>
              <w:rPr>
                <w:rFonts w:ascii="Cambria Math" w:hAnsi="Cambria Math"/>
                <w:i/>
                <w:color w:val="FF0000"/>
                <w:lang w:bidi="bn-BD"/>
              </w:rPr>
            </m:ctrlPr>
          </m:sSubPr>
          <m:e>
            <m:r>
              <w:rPr>
                <w:rFonts w:ascii="Cambria Math"/>
                <w:color w:val="FF0000"/>
                <w:lang w:bidi="bn-BD"/>
              </w:rPr>
              <m:t>a</m:t>
            </m:r>
          </m:e>
          <m:sub>
            <m:r>
              <w:rPr>
                <w:rFonts w:ascii="Cambria Math"/>
                <w:color w:val="FF0000"/>
                <w:lang w:bidi="bn-BD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color w:val="FF0000"/>
                <w:lang w:bidi="bn-BD"/>
              </w:rPr>
            </m:ctrlPr>
          </m:sSubPr>
          <m:e>
            <m:r>
              <w:rPr>
                <w:rFonts w:ascii="Cambria Math"/>
                <w:color w:val="FF0000"/>
                <w:lang w:bidi="bn-BD"/>
              </w:rPr>
              <m:t>)</m:t>
            </m:r>
          </m:e>
          <m:sub>
            <m:r>
              <w:rPr>
                <w:rFonts w:ascii="Cambria Math"/>
                <w:color w:val="FF0000"/>
                <w:lang w:bidi="bn-BD"/>
              </w:rPr>
              <m:t>n</m:t>
            </m:r>
            <m:r>
              <w:rPr>
                <w:rFonts w:ascii="Cambria Math" w:hAnsi="Cambria Math"/>
                <w:color w:val="FF0000"/>
                <w:lang w:bidi="bn-BD"/>
              </w:rPr>
              <m:t>×</m:t>
            </m:r>
            <m:r>
              <w:rPr>
                <w:rFonts w:ascii="Cambria Math"/>
                <w:color w:val="FF0000"/>
                <w:lang w:bidi="bn-BD"/>
              </w:rPr>
              <m:t>n</m:t>
            </m:r>
          </m:sub>
        </m:sSub>
      </m:oMath>
      <w:r w:rsidRPr="00C63414">
        <w:rPr>
          <w:color w:val="FF0000"/>
          <w:lang w:bidi="bn-BD"/>
        </w:rPr>
        <w:t xml:space="preserve"> </w:t>
      </w:r>
      <w:r w:rsidR="007B5F74" w:rsidRPr="00C63414">
        <w:rPr>
          <w:color w:val="FF0000"/>
          <w:lang w:bidi="bn-BD"/>
        </w:rPr>
        <w:t xml:space="preserve">is a square </w:t>
      </w:r>
      <w:r w:rsidRPr="00C63414">
        <w:rPr>
          <w:color w:val="FF0000"/>
          <w:lang w:bidi="bn-BD"/>
        </w:rPr>
        <w:t xml:space="preserve">matrix. A non-zero vector </w:t>
      </w:r>
      <m:oMath>
        <m:r>
          <m:rPr>
            <m:sty m:val="bi"/>
          </m:rPr>
          <w:rPr>
            <w:rFonts w:ascii="Cambria Math"/>
            <w:color w:val="FF0000"/>
            <w:lang w:bidi="bn-BD"/>
          </w:rPr>
          <m:t>V</m:t>
        </m:r>
      </m:oMath>
      <w:r w:rsidRPr="00C63414">
        <w:rPr>
          <w:color w:val="FF0000"/>
          <w:lang w:bidi="bn-BD"/>
        </w:rPr>
        <w:t xml:space="preserve"> in </w:t>
      </w:r>
      <m:oMath>
        <m:sSup>
          <m:sSupPr>
            <m:ctrlPr>
              <w:rPr>
                <w:rFonts w:ascii="Cambria Math" w:hAnsi="Cambria Math"/>
                <w:i/>
                <w:color w:val="FF0000"/>
                <w:lang w:bidi="bn-BD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color w:val="FF0000"/>
                <w:lang w:bidi="bn-BD"/>
              </w:rPr>
              <m:t>R</m:t>
            </m:r>
          </m:e>
          <m:sup>
            <m:r>
              <w:rPr>
                <w:rFonts w:ascii="Cambria Math"/>
                <w:color w:val="FF0000"/>
                <w:lang w:bidi="bn-BD"/>
              </w:rPr>
              <m:t>n</m:t>
            </m:r>
          </m:sup>
        </m:sSup>
      </m:oMath>
      <w:r w:rsidRPr="00C63414">
        <w:rPr>
          <w:color w:val="FF0000"/>
          <w:lang w:bidi="bn-BD"/>
        </w:rPr>
        <w:t xml:space="preserve"> is called an eigenvector of </w:t>
      </w:r>
      <m:oMath>
        <m:r>
          <w:rPr>
            <w:rFonts w:ascii="Cambria Math"/>
            <w:color w:val="FF0000"/>
            <w:lang w:bidi="bn-BD"/>
          </w:rPr>
          <m:t>A</m:t>
        </m:r>
      </m:oMath>
      <w:r w:rsidRPr="00C63414">
        <w:rPr>
          <w:color w:val="FF0000"/>
          <w:lang w:bidi="bn-BD"/>
        </w:rPr>
        <w:t xml:space="preserve"> if </w:t>
      </w:r>
      <m:oMath>
        <m:r>
          <w:rPr>
            <w:rFonts w:ascii="Cambria Math"/>
            <w:color w:val="FF0000"/>
            <w:lang w:bidi="bn-BD"/>
          </w:rPr>
          <m:t>A</m:t>
        </m:r>
        <m:r>
          <m:rPr>
            <m:sty m:val="bi"/>
          </m:rPr>
          <w:rPr>
            <w:rFonts w:ascii="Cambria Math"/>
            <w:color w:val="FF0000"/>
            <w:lang w:bidi="bn-BD"/>
          </w:rPr>
          <m:t>V</m:t>
        </m:r>
      </m:oMath>
      <w:r w:rsidRPr="00C63414">
        <w:rPr>
          <w:color w:val="FF0000"/>
          <w:lang w:bidi="bn-BD"/>
        </w:rPr>
        <w:t xml:space="preserve"> is a scalar multiple of </w:t>
      </w:r>
      <m:oMath>
        <m:r>
          <m:rPr>
            <m:sty m:val="bi"/>
          </m:rPr>
          <w:rPr>
            <w:rFonts w:ascii="Cambria Math"/>
            <w:color w:val="FF0000"/>
            <w:lang w:bidi="bn-BD"/>
          </w:rPr>
          <m:t>V</m:t>
        </m:r>
      </m:oMath>
      <w:r w:rsidRPr="009033E8">
        <w:rPr>
          <w:lang w:bidi="bn-BD"/>
        </w:rPr>
        <w:t xml:space="preserve">; that is </w:t>
      </w:r>
      <m:oMath>
        <m:r>
          <w:rPr>
            <w:rFonts w:ascii="Cambria Math"/>
            <w:color w:val="4F81BD" w:themeColor="accent1"/>
            <w:lang w:bidi="bn-BD"/>
          </w:rPr>
          <m:t>A</m:t>
        </m:r>
        <m:r>
          <m:rPr>
            <m:sty m:val="bi"/>
          </m:rPr>
          <w:rPr>
            <w:rFonts w:ascii="Cambria Math"/>
            <w:color w:val="4F81BD" w:themeColor="accent1"/>
            <w:lang w:bidi="bn-BD"/>
          </w:rPr>
          <m:t>V</m:t>
        </m:r>
        <m:r>
          <w:rPr>
            <w:rFonts w:ascii="Cambria Math"/>
            <w:color w:val="4F81BD" w:themeColor="accent1"/>
            <w:lang w:bidi="bn-BD"/>
          </w:rPr>
          <m:t>=</m:t>
        </m:r>
        <m:r>
          <w:rPr>
            <w:rFonts w:ascii="Cambria Math" w:eastAsiaTheme="minorEastAsia"/>
            <w:color w:val="4F81BD" w:themeColor="accent1"/>
            <w:lang w:bidi="bn-BD"/>
          </w:rPr>
          <m:t>λ</m:t>
        </m:r>
        <m:r>
          <m:rPr>
            <m:sty m:val="bi"/>
          </m:rPr>
          <w:rPr>
            <w:rFonts w:ascii="Cambria Math" w:eastAsiaTheme="minorEastAsia"/>
            <w:color w:val="4F81BD" w:themeColor="accent1"/>
            <w:lang w:bidi="bn-BD"/>
          </w:rPr>
          <m:t>V</m:t>
        </m:r>
      </m:oMath>
      <w:r w:rsidRPr="00C63414">
        <w:rPr>
          <w:color w:val="4F81BD" w:themeColor="accent1"/>
          <w:lang w:bidi="bn-BD"/>
        </w:rPr>
        <w:t xml:space="preserve"> for some scalar </w:t>
      </w:r>
      <m:oMath>
        <m:r>
          <w:rPr>
            <w:rFonts w:ascii="Cambria Math" w:eastAsiaTheme="minorEastAsia"/>
            <w:color w:val="4F81BD" w:themeColor="accent1"/>
            <w:lang w:bidi="bn-BD"/>
          </w:rPr>
          <m:t>λ</m:t>
        </m:r>
      </m:oMath>
      <w:r w:rsidRPr="00C63414">
        <w:rPr>
          <w:color w:val="4F81BD" w:themeColor="accent1"/>
          <w:lang w:bidi="bn-BD"/>
        </w:rPr>
        <w:t xml:space="preserve">. The scalar </w:t>
      </w:r>
      <m:oMath>
        <m:r>
          <w:rPr>
            <w:rFonts w:ascii="Cambria Math" w:eastAsiaTheme="minorEastAsia"/>
            <w:color w:val="4F81BD" w:themeColor="accent1"/>
            <w:lang w:bidi="bn-BD"/>
          </w:rPr>
          <m:t xml:space="preserve">λ </m:t>
        </m:r>
      </m:oMath>
      <w:r w:rsidRPr="00C63414">
        <w:rPr>
          <w:color w:val="4F81BD" w:themeColor="accent1"/>
          <w:lang w:bidi="bn-BD"/>
        </w:rPr>
        <w:t xml:space="preserve">is called an eigenvalue of </w:t>
      </w:r>
      <m:oMath>
        <m:r>
          <w:rPr>
            <w:rFonts w:ascii="Cambria Math" w:eastAsiaTheme="minorEastAsia"/>
            <w:color w:val="4F81BD" w:themeColor="accent1"/>
            <w:lang w:bidi="bn-BD"/>
          </w:rPr>
          <m:t>A</m:t>
        </m:r>
      </m:oMath>
      <w:r w:rsidRPr="00C63414">
        <w:rPr>
          <w:color w:val="4F81BD" w:themeColor="accent1"/>
          <w:lang w:bidi="bn-BD"/>
        </w:rPr>
        <w:t xml:space="preserve"> and </w:t>
      </w:r>
      <m:oMath>
        <m:r>
          <m:rPr>
            <m:sty m:val="bi"/>
          </m:rPr>
          <w:rPr>
            <w:rFonts w:ascii="Cambria Math" w:eastAsiaTheme="minorEastAsia"/>
            <w:color w:val="4F81BD" w:themeColor="accent1"/>
            <w:lang w:bidi="bn-BD"/>
          </w:rPr>
          <m:t>V</m:t>
        </m:r>
      </m:oMath>
      <w:r w:rsidRPr="00C63414">
        <w:rPr>
          <w:color w:val="4F81BD" w:themeColor="accent1"/>
          <w:lang w:bidi="bn-BD"/>
        </w:rPr>
        <w:t xml:space="preserve"> is called the eigenvector of </w:t>
      </w:r>
      <m:oMath>
        <m:r>
          <w:rPr>
            <w:rFonts w:ascii="Cambria Math" w:eastAsiaTheme="minorEastAsia"/>
            <w:color w:val="4F81BD" w:themeColor="accent1"/>
            <w:lang w:bidi="bn-BD"/>
          </w:rPr>
          <m:t>A</m:t>
        </m:r>
      </m:oMath>
      <w:r w:rsidRPr="00C63414">
        <w:rPr>
          <w:color w:val="4F81BD" w:themeColor="accent1"/>
          <w:lang w:bidi="bn-BD"/>
        </w:rPr>
        <w:t xml:space="preserve"> corresponding </w:t>
      </w:r>
      <w:r w:rsidR="002E2854" w:rsidRPr="00C63414">
        <w:rPr>
          <w:color w:val="4F81BD" w:themeColor="accent1"/>
          <w:lang w:bidi="bn-BD"/>
        </w:rPr>
        <w:t>to</w:t>
      </w:r>
      <m:oMath>
        <m:r>
          <w:rPr>
            <w:rFonts w:ascii="Cambria Math" w:hAnsi="Cambria Math"/>
            <w:color w:val="4F81BD" w:themeColor="accent1"/>
            <w:lang w:bidi="bn-BD"/>
          </w:rPr>
          <m:t xml:space="preserve">  </m:t>
        </m:r>
        <m:r>
          <w:rPr>
            <w:rFonts w:ascii="Cambria Math" w:eastAsiaTheme="minorEastAsia"/>
            <w:color w:val="4F81BD" w:themeColor="accent1"/>
            <w:lang w:bidi="bn-BD"/>
          </w:rPr>
          <m:t>λ</m:t>
        </m:r>
      </m:oMath>
      <w:r w:rsidRPr="00C63414">
        <w:rPr>
          <w:color w:val="4F81BD" w:themeColor="accent1"/>
          <w:lang w:bidi="bn-BD"/>
        </w:rPr>
        <w:t xml:space="preserve">. </w:t>
      </w:r>
    </w:p>
    <w:p w14:paraId="546848E2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3FC0D7D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  <w:r w:rsidR="00E87EA4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 xml:space="preserve">The vector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is an eigenvector of</w:t>
      </w:r>
      <w:r w:rsidRPr="009033E8">
        <w:rPr>
          <w:rFonts w:eastAsiaTheme="minorEastAsia"/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>corresponding to the eigenvalue</w:t>
      </w:r>
      <w:r w:rsidR="007A101B">
        <w:rPr>
          <w:rFonts w:eastAsiaTheme="minorEastAsia"/>
          <w:lang w:bidi="bn-BD"/>
        </w:rPr>
        <w:t xml:space="preserve"> </w:t>
      </w:r>
      <m:oMath>
        <m:r>
          <w:rPr>
            <w:rFonts w:ascii="Cambria Math" w:eastAsiaTheme="minorEastAsia" w:hAnsi="Cambria Math"/>
            <w:lang w:bidi="bn-BD"/>
          </w:rPr>
          <m:t>λ=3</m:t>
        </m:r>
      </m:oMath>
      <w:r w:rsidR="007A101B">
        <w:rPr>
          <w:rFonts w:eastAsiaTheme="minorEastAsia"/>
          <w:lang w:bidi="bn-BD"/>
        </w:rPr>
        <w:t>.</w:t>
      </w:r>
    </w:p>
    <w:p w14:paraId="64258030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6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3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rFonts w:eastAsiaTheme="minorEastAsia"/>
          <w:lang w:bidi="bn-BD"/>
        </w:rPr>
        <w:t>.</w:t>
      </w:r>
    </w:p>
    <w:p w14:paraId="0DB3A1E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14:paraId="3F570D6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 xml:space="preserve">Characteristic </w:t>
      </w:r>
      <w:r>
        <w:rPr>
          <w:rFonts w:eastAsiaTheme="minorEastAsia"/>
          <w:b/>
          <w:lang w:bidi="bn-BD"/>
        </w:rPr>
        <w:t>m</w:t>
      </w:r>
      <w:r w:rsidRPr="009033E8">
        <w:rPr>
          <w:rFonts w:eastAsiaTheme="minorEastAsia"/>
          <w:b/>
          <w:lang w:bidi="bn-BD"/>
        </w:rPr>
        <w:t xml:space="preserve">atrix: </w:t>
      </w:r>
    </w:p>
    <w:p w14:paraId="09AA3D9B" w14:textId="77777777" w:rsidR="00CD0D7F" w:rsidRPr="009033E8" w:rsidRDefault="007B5F74" w:rsidP="000F3E2D">
      <w:pPr>
        <w:spacing w:line="276" w:lineRule="auto"/>
        <w:jc w:val="both"/>
        <w:rPr>
          <w:rFonts w:eastAsiaTheme="minorEastAsia"/>
          <w:lang w:bidi="bn-BD"/>
        </w:rPr>
      </w:pPr>
      <w:r>
        <w:rPr>
          <w:rFonts w:eastAsiaTheme="minorEastAsia"/>
          <w:lang w:bidi="bn-BD"/>
        </w:rPr>
        <w:t xml:space="preserve">Provided that </w:t>
      </w:r>
      <m:oMath>
        <m:r>
          <w:rPr>
            <w:rFonts w:ascii="Cambria Math" w:eastAsiaTheme="minorEastAsia" w:hAnsi="Cambria Math"/>
            <w:lang w:bidi="bn-BD"/>
          </w:rPr>
          <m:t>A</m:t>
        </m:r>
      </m:oMath>
      <w:r>
        <w:rPr>
          <w:rFonts w:eastAsiaTheme="minorEastAsia"/>
          <w:lang w:bidi="bn-BD"/>
        </w:rPr>
        <w:t xml:space="preserve"> is a square matrix of order </w:t>
      </w:r>
      <m:oMath>
        <m:r>
          <w:rPr>
            <w:rFonts w:ascii="Cambria Math" w:eastAsiaTheme="minorEastAsia" w:hAnsi="Cambria Math"/>
            <w:lang w:bidi="bn-BD"/>
          </w:rPr>
          <m:t>n×n</m:t>
        </m:r>
      </m:oMath>
      <w:r w:rsidR="00CD0D7F" w:rsidRPr="009033E8">
        <w:rPr>
          <w:rFonts w:eastAsiaTheme="minorEastAsia"/>
          <w:lang w:bidi="bn-BD"/>
        </w:rPr>
        <w:t xml:space="preserve">. Then </w:t>
      </w:r>
      <w:r w:rsidR="00CD0D7F">
        <w:rPr>
          <w:rFonts w:eastAsiaTheme="minorEastAsia"/>
          <w:lang w:bidi="bn-BD"/>
        </w:rPr>
        <w:t xml:space="preserve">the matrix </w:t>
      </w:r>
      <m:oMath>
        <m:r>
          <w:rPr>
            <w:rFonts w:ascii="Cambria Math" w:eastAsiaTheme="minorEastAsia"/>
            <w:lang w:bidi="bn-BD"/>
          </w:rPr>
          <m:t>A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λI</m:t>
        </m:r>
      </m:oMath>
      <w:r w:rsidR="00CD0D7F" w:rsidRPr="009033E8">
        <w:rPr>
          <w:rFonts w:eastAsiaTheme="minorEastAsia"/>
          <w:lang w:bidi="bn-BD"/>
        </w:rPr>
        <w:t xml:space="preserve"> is called the characteristic matrix wher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>
        <w:rPr>
          <w:rFonts w:eastAsiaTheme="minorEastAsia"/>
          <w:lang w:bidi="bn-BD"/>
        </w:rPr>
        <w:t xml:space="preserve"> is </w:t>
      </w:r>
      <w:r w:rsidR="00CD0D7F" w:rsidRPr="009033E8">
        <w:rPr>
          <w:rFonts w:eastAsiaTheme="minorEastAsia"/>
          <w:lang w:bidi="bn-BD"/>
        </w:rPr>
        <w:t xml:space="preserve">scalar and </w:t>
      </w:r>
      <m:oMath>
        <m:r>
          <w:rPr>
            <w:rFonts w:ascii="Cambria Math" w:eastAsiaTheme="minorEastAsia"/>
            <w:lang w:bidi="bn-BD"/>
          </w:rPr>
          <m:t>I</m:t>
        </m:r>
      </m:oMath>
      <w:r w:rsidR="00CD0D7F" w:rsidRPr="009033E8">
        <w:rPr>
          <w:rFonts w:eastAsiaTheme="minorEastAsia"/>
          <w:lang w:bidi="bn-BD"/>
        </w:rPr>
        <w:t xml:space="preserve"> is the unit matrix. </w:t>
      </w:r>
    </w:p>
    <w:p w14:paraId="630A0938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14:paraId="1310A61A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</w:p>
    <w:p w14:paraId="00C0F77C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B5F74">
        <w:rPr>
          <w:rFonts w:eastAsiaTheme="minorEastAsia"/>
          <w:lang w:bidi="bn-BD"/>
        </w:rPr>
        <w:t xml:space="preserve"> </w:t>
      </w:r>
    </w:p>
    <w:p w14:paraId="05E300D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14:paraId="70A38201" w14:textId="77777777" w:rsidR="00CD0D7F" w:rsidRPr="000F3E2D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</w:rPr>
            <m:t xml:space="preserve">              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4BBF6684" w14:textId="77777777" w:rsidR="00CD0D7F" w:rsidRPr="009033E8" w:rsidRDefault="007B5F74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i</w:t>
      </w:r>
      <w:r w:rsidR="00CD0D7F" w:rsidRPr="009033E8">
        <w:rPr>
          <w:lang w:bidi="bn-BD"/>
        </w:rPr>
        <w:t xml:space="preserve">s the characteristic matrix. </w:t>
      </w:r>
    </w:p>
    <w:p w14:paraId="08CCC42D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328EAD3E" w14:textId="77777777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p</w:t>
      </w:r>
      <w:r w:rsidRPr="009033E8">
        <w:rPr>
          <w:b/>
        </w:rPr>
        <w:t>olynomial:</w:t>
      </w:r>
    </w:p>
    <w:p w14:paraId="2698F486" w14:textId="77777777" w:rsidR="00CD0D7F" w:rsidRDefault="00CD0D7F" w:rsidP="000F3E2D">
      <w:pPr>
        <w:spacing w:line="276" w:lineRule="auto"/>
        <w:jc w:val="both"/>
      </w:pPr>
      <w:r w:rsidRPr="009033E8">
        <w:t xml:space="preserve">The determinant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</m:oMath>
      <w:r w:rsidRPr="009033E8">
        <w:t xml:space="preserve"> </w:t>
      </w:r>
      <w:r w:rsidR="004373C9">
        <w:t>results</w:t>
      </w:r>
      <w:r w:rsidRPr="009033E8">
        <w:t xml:space="preserve"> a polynomial</w:t>
      </w:r>
      <w:r w:rsidR="004373C9">
        <w:t xml:space="preserve"> of </w:t>
      </w:r>
      <m:oMath>
        <m:r>
          <w:rPr>
            <w:rFonts w:ascii="Cambria Math" w:hAnsi="Cambria Math"/>
          </w:rPr>
          <m:t>λ</m:t>
        </m:r>
      </m:oMath>
      <w:r w:rsidRPr="009033E8">
        <w:t xml:space="preserve">, which </w:t>
      </w:r>
      <w:r w:rsidR="003B7770">
        <w:t xml:space="preserve">is called </w:t>
      </w:r>
      <w:r w:rsidRPr="009033E8">
        <w:t xml:space="preserve">characteristic polynomial of matrix </w:t>
      </w:r>
      <m:oMath>
        <m:r>
          <w:rPr>
            <w:rFonts w:ascii="Cambria Math"/>
          </w:rPr>
          <m:t>A</m:t>
        </m:r>
      </m:oMath>
      <w:r w:rsidRPr="009033E8">
        <w:t xml:space="preserve">. </w:t>
      </w:r>
      <w:r w:rsidR="003B7770">
        <w:t xml:space="preserve">Following is an example of characteristic polynomial of </w:t>
      </w:r>
      <m:oMath>
        <m:r>
          <w:rPr>
            <w:rFonts w:ascii="Cambria Math" w:hAnsi="Cambria Math"/>
          </w:rPr>
          <m:t>λ</m:t>
        </m:r>
      </m:oMath>
      <w:r w:rsidR="003B7770">
        <w:t xml:space="preserve"> of degree </w:t>
      </w:r>
      <m:oMath>
        <m:r>
          <w:rPr>
            <w:rFonts w:ascii="Cambria Math" w:hAnsi="Cambria Math"/>
          </w:rPr>
          <m:t>3</m:t>
        </m:r>
      </m:oMath>
      <w:r w:rsidR="003B7770">
        <w:t xml:space="preserve">, the order of the matrix </w:t>
      </w:r>
      <m:oMath>
        <m:r>
          <w:rPr>
            <w:rFonts w:ascii="Cambria Math" w:hAnsi="Cambria Math"/>
          </w:rPr>
          <m:t>A</m:t>
        </m:r>
      </m:oMath>
      <w:r w:rsidR="003B7770">
        <w:t xml:space="preserve">, </w:t>
      </w:r>
    </w:p>
    <w:p w14:paraId="54E979B7" w14:textId="77777777" w:rsidR="003B7770" w:rsidRPr="009033E8" w:rsidRDefault="003B7770" w:rsidP="000F3E2D">
      <w:pPr>
        <w:spacing w:line="276" w:lineRule="auto"/>
        <w:jc w:val="both"/>
      </w:pPr>
    </w:p>
    <w:p w14:paraId="1BEF54CC" w14:textId="77777777" w:rsidR="00CD0D7F" w:rsidRPr="009033E8" w:rsidRDefault="0020411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A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I</m:t>
              </m:r>
            </m:e>
          </m:d>
          <m:r>
            <w:rPr>
              <w:rFonts w:ascii="Cambria Math" w:eastAsiaTheme="minorEastAsia"/>
              <w:lang w:bidi="bn-BD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4794DE7D" w14:textId="77777777"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 xml:space="preserve">   =</m:t>
          </m:r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2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6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λ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pPr>
                <m:e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sup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lang w:bidi="bn-BD"/>
                </w:rPr>
              </m:ctrlPr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2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/>
                  <w:lang w:bidi="bn-BD"/>
                </w:rPr>
                <m:t>1</m:t>
              </m:r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r>
            <w:rPr>
              <w:rFonts w:ascii="Cambria Math"/>
              <w:lang w:bidi="bn-BD"/>
            </w:rPr>
            <m:t>+1(2</m:t>
          </m:r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+</m:t>
          </m:r>
          <m:r>
            <w:rPr>
              <w:rFonts w:ascii="Cambria Math" w:eastAsiaTheme="minorEastAsia"/>
              <w:lang w:bidi="bn-BD"/>
            </w:rPr>
            <m:t>λ</m:t>
          </m:r>
          <m:r>
            <w:rPr>
              <w:rFonts w:ascii="Cambria Math"/>
              <w:lang w:bidi="bn-BD"/>
            </w:rPr>
            <m:t>)</m:t>
          </m:r>
        </m:oMath>
      </m:oMathPara>
    </w:p>
    <w:p w14:paraId="35284D15" w14:textId="77777777"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>
        <m:r>
          <w:rPr>
            <w:rFonts w:ascii="Cambria Math" w:eastAsiaTheme="minorEastAsia"/>
            <w:lang w:bidi="bn-BD"/>
          </w:rPr>
          <m:t xml:space="preserve">   =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</m:t>
        </m:r>
      </m:oMath>
      <w:r w:rsidR="003B7770">
        <w:rPr>
          <w:lang w:bidi="bn-BD"/>
        </w:rPr>
        <w:t>.</w:t>
      </w:r>
    </w:p>
    <w:p w14:paraId="6621F92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405FC41A" w14:textId="77777777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e</w:t>
      </w:r>
      <w:r w:rsidRPr="009033E8">
        <w:rPr>
          <w:b/>
        </w:rPr>
        <w:t>quation:</w:t>
      </w:r>
    </w:p>
    <w:p w14:paraId="34F2F41C" w14:textId="77777777" w:rsidR="00CD0D7F" w:rsidRPr="009033E8" w:rsidRDefault="00CD0D7F" w:rsidP="000F3E2D">
      <w:pPr>
        <w:spacing w:line="276" w:lineRule="auto"/>
        <w:jc w:val="both"/>
      </w:pPr>
      <w:r w:rsidRPr="009033E8">
        <w:t xml:space="preserve">The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is called characteristic equation</w:t>
      </w:r>
      <w:r w:rsidR="003B7770">
        <w:t xml:space="preserve"> for matrix </w:t>
      </w:r>
      <m:oMath>
        <m:r>
          <w:rPr>
            <w:rFonts w:ascii="Cambria Math" w:hAnsi="Cambria Math"/>
          </w:rPr>
          <m:t>A</m:t>
        </m:r>
      </m:oMath>
      <w:r w:rsidRPr="009033E8">
        <w:t>.</w:t>
      </w:r>
    </w:p>
    <w:p w14:paraId="678BA7C4" w14:textId="77777777" w:rsidR="00CD0D7F" w:rsidRPr="009033E8" w:rsidRDefault="003B7770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For example,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=0</m:t>
        </m:r>
      </m:oMath>
      <w:r>
        <w:rPr>
          <w:lang w:bidi="bn-BD"/>
        </w:rPr>
        <w:t xml:space="preserve"> is characteristic polynomial for the above matrix </w:t>
      </w:r>
      <m:oMath>
        <m:r>
          <w:rPr>
            <w:rFonts w:ascii="Cambria Math" w:hAnsi="Cambria Math"/>
            <w:lang w:bidi="bn-BD"/>
          </w:rPr>
          <m:t>A</m:t>
        </m:r>
      </m:oMath>
      <w:r>
        <w:rPr>
          <w:lang w:bidi="bn-BD"/>
        </w:rPr>
        <w:t>.</w:t>
      </w:r>
    </w:p>
    <w:p w14:paraId="73B002FC" w14:textId="77777777" w:rsidR="00CD0D7F" w:rsidRPr="009033E8" w:rsidRDefault="00CD0D7F" w:rsidP="000F3E2D">
      <w:pPr>
        <w:spacing w:line="276" w:lineRule="auto"/>
        <w:jc w:val="both"/>
      </w:pPr>
    </w:p>
    <w:p w14:paraId="426F7642" w14:textId="77777777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roots or </w:t>
      </w:r>
      <w:r>
        <w:rPr>
          <w:b/>
        </w:rPr>
        <w:t>e</w:t>
      </w:r>
      <w:r w:rsidRPr="009033E8">
        <w:rPr>
          <w:b/>
        </w:rPr>
        <w:t>igenvalues:</w:t>
      </w:r>
    </w:p>
    <w:p w14:paraId="49188D6E" w14:textId="77777777" w:rsidR="00CD0D7F" w:rsidRPr="009033E8" w:rsidRDefault="00CD0D7F" w:rsidP="000F3E2D">
      <w:pPr>
        <w:spacing w:line="276" w:lineRule="auto"/>
        <w:jc w:val="both"/>
      </w:pPr>
      <w:r w:rsidRPr="009033E8">
        <w:t xml:space="preserve">The roots of </w:t>
      </w:r>
      <w:r w:rsidR="003B7770">
        <w:t xml:space="preserve">the </w:t>
      </w:r>
      <w:r w:rsidRPr="009033E8">
        <w:t xml:space="preserve">characteristic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are called characteristic roots of matrix A.</w:t>
      </w:r>
    </w:p>
    <w:p w14:paraId="4DF68B6D" w14:textId="77777777" w:rsidR="00CD0D7F" w:rsidRPr="009033E8" w:rsidRDefault="00CD0D7F" w:rsidP="000F3E2D">
      <w:pPr>
        <w:spacing w:line="276" w:lineRule="auto"/>
        <w:jc w:val="both"/>
      </w:pPr>
    </w:p>
    <w:p w14:paraId="064FC5F8" w14:textId="77777777" w:rsidR="00CD0D7F" w:rsidRPr="009033E8" w:rsidRDefault="0020411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 w:hAnsi="Cambria Math" w:cs="Cambria Math"/>
                  <w:lang w:bidi="bn-BD"/>
                </w:rPr>
                <m:t>∴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7</m:t>
          </m:r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2</m:t>
              </m:r>
            </m:sup>
          </m:sSup>
          <m:r>
            <w:rPr>
              <w:rFonts w:ascii="Cambria Math" w:eastAsiaTheme="minorEastAsia"/>
              <w:lang w:bidi="bn-BD"/>
            </w:rPr>
            <m:t>+11</m:t>
          </m:r>
          <m:r>
            <w:rPr>
              <w:rFonts w:ascii="Cambria Math" w:eastAsiaTheme="minorEastAsia"/>
              <w:lang w:bidi="bn-BD"/>
            </w:rPr>
            <m:t>λ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5=0</m:t>
          </m:r>
        </m:oMath>
      </m:oMathPara>
    </w:p>
    <w:p w14:paraId="3D6A67C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 xml:space="preserve"> 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</m:t>
              </m:r>
            </m:e>
          </m:d>
          <m:r>
            <w:rPr>
              <w:rFonts w:ascii="Cambria Math" w:eastAsiaTheme="minorEastAsia"/>
              <w:lang w:bidi="bn-BD"/>
            </w:rPr>
            <m:t>=0</m:t>
          </m:r>
        </m:oMath>
      </m:oMathPara>
    </w:p>
    <w:p w14:paraId="361B147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r>
            <w:rPr>
              <w:rFonts w:ascii="Cambria Math" w:eastAsiaTheme="minorEastAsia"/>
              <w:lang w:bidi="bn-BD"/>
            </w:rPr>
            <m:t>λ=1,1,5</m:t>
          </m:r>
        </m:oMath>
      </m:oMathPara>
    </w:p>
    <w:p w14:paraId="47ED8375" w14:textId="77777777" w:rsidR="00CD0D7F" w:rsidRPr="009033E8" w:rsidRDefault="003B7770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r </w:t>
      </w:r>
      <w:r w:rsidR="00CD0D7F">
        <w:rPr>
          <w:lang w:bidi="bn-BD"/>
        </w:rPr>
        <w:t>e</w:t>
      </w:r>
      <w:r w:rsidR="00CD0D7F" w:rsidRPr="009033E8">
        <w:rPr>
          <w:lang w:bidi="bn-BD"/>
        </w:rPr>
        <w:t>igenvalues are 1,1</w:t>
      </w:r>
      <w:r>
        <w:rPr>
          <w:lang w:bidi="bn-BD"/>
        </w:rPr>
        <w:t xml:space="preserve"> </w:t>
      </w:r>
      <w:r w:rsidR="00CD0D7F">
        <w:rPr>
          <w:lang w:bidi="bn-BD"/>
        </w:rPr>
        <w:t>and</w:t>
      </w:r>
      <w:r>
        <w:rPr>
          <w:lang w:bidi="bn-BD"/>
        </w:rPr>
        <w:t xml:space="preserve"> </w:t>
      </w:r>
      <w:r w:rsidR="00CD0D7F" w:rsidRPr="009033E8">
        <w:rPr>
          <w:lang w:bidi="bn-BD"/>
        </w:rPr>
        <w:t>5</w:t>
      </w:r>
    </w:p>
    <w:p w14:paraId="7DD8F1FF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06C8C351" w14:textId="77777777" w:rsidR="00CD0D7F" w:rsidRPr="009033E8" w:rsidRDefault="00CD0D7F" w:rsidP="000F3E2D">
      <w:pPr>
        <w:spacing w:line="276" w:lineRule="auto"/>
        <w:jc w:val="both"/>
        <w:rPr>
          <w:b/>
          <w:lang w:bidi="bn-BD"/>
        </w:rPr>
      </w:pPr>
      <w:r w:rsidRPr="009033E8">
        <w:rPr>
          <w:b/>
          <w:lang w:bidi="bn-BD"/>
        </w:rPr>
        <w:t>Example:</w:t>
      </w:r>
    </w:p>
    <w:p w14:paraId="5EF9C1AE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ind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s and </w:t>
      </w:r>
      <w:r w:rsidR="003B7770">
        <w:rPr>
          <w:lang w:bidi="bn-BD"/>
        </w:rPr>
        <w:t>e</w:t>
      </w:r>
      <w:r w:rsidR="003B7770" w:rsidRPr="009033E8">
        <w:rPr>
          <w:lang w:bidi="bn-BD"/>
        </w:rPr>
        <w:t>igenvectors</w:t>
      </w:r>
      <w:r w:rsidRPr="009033E8">
        <w:rPr>
          <w:lang w:bidi="bn-BD"/>
        </w:rPr>
        <w:t xml:space="preserve"> of the matrix </w:t>
      </w:r>
      <m:oMath>
        <m:r>
          <w:rPr>
            <w:rFonts w:ascii="Cambria Math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</m:mr>
            </m:m>
          </m:e>
        </m:d>
      </m:oMath>
    </w:p>
    <w:p w14:paraId="2E882673" w14:textId="77777777" w:rsidR="00CD0D7F" w:rsidRPr="0034620E" w:rsidRDefault="00CD0D7F" w:rsidP="000F3E2D">
      <w:pPr>
        <w:spacing w:line="276" w:lineRule="auto"/>
        <w:jc w:val="both"/>
        <w:rPr>
          <w:b/>
          <w:lang w:bidi="bn-BD"/>
        </w:rPr>
      </w:pPr>
      <w:r w:rsidRPr="0034620E">
        <w:rPr>
          <w:b/>
          <w:lang w:bidi="bn-BD"/>
        </w:rPr>
        <w:t xml:space="preserve">Solution: </w:t>
      </w:r>
    </w:p>
    <w:p w14:paraId="3837D561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</w:t>
      </w:r>
      <w:r w:rsidR="003B7770">
        <w:rPr>
          <w:lang w:bidi="bn-BD"/>
        </w:rPr>
        <w:t>,</w:t>
      </w:r>
      <w:r w:rsidRPr="009033E8">
        <w:rPr>
          <w:lang w:bidi="bn-BD"/>
        </w:rPr>
        <w:t xml:space="preserve"> </w:t>
      </w:r>
    </w:p>
    <w:p w14:paraId="5101CEA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14:paraId="4D6152B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29AE972A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T</w:t>
      </w:r>
      <w:r w:rsidR="003B7770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</m:oMath>
    </w:p>
    <w:p w14:paraId="29E9DC9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1</m:t>
            </m:r>
            <m:ctrlPr>
              <w:rPr>
                <w:rFonts w:ascii="Cambria Math" w:eastAsiaTheme="minorEastAsia" w:hAnsi="Cambria Math"/>
                <w:i/>
                <w:lang w:bidi="bn-BD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+2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2</m:t>
            </m:r>
          </m:e>
        </m:d>
        <m:r>
          <w:rPr>
            <w:rFonts w:ascii="Cambria Math" w:eastAsiaTheme="minorEastAsia"/>
            <w:lang w:bidi="bn-BD"/>
          </w:rPr>
          <m:t>=0</m:t>
        </m:r>
      </m:oMath>
    </w:p>
    <w:p w14:paraId="0BC00E0F" w14:textId="77777777" w:rsidR="00CD0D7F" w:rsidRPr="009033E8" w:rsidRDefault="000F3E2D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</w:t>
      </w:r>
      <w:r>
        <w:rPr>
          <w:lang w:bidi="bn-BD"/>
        </w:rPr>
        <w:t xml:space="preserve">r the Eigenvalues of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is </w:t>
      </w:r>
      <m:oMath>
        <m:r>
          <w:rPr>
            <w:rFonts w:ascii="Cambria Math" w:eastAsiaTheme="minorEastAsia"/>
            <w:lang w:bidi="bn-BD"/>
          </w:rPr>
          <m:t>λ=1,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,2</m:t>
        </m:r>
      </m:oMath>
    </w:p>
    <w:p w14:paraId="61E80554" w14:textId="77777777" w:rsidR="00CD0D7F" w:rsidRPr="009033E8" w:rsidRDefault="00D25FF0" w:rsidP="000F3E2D">
      <w:pPr>
        <w:spacing w:line="276" w:lineRule="auto"/>
        <w:jc w:val="both"/>
        <w:rPr>
          <w:lang w:bidi="bn-BD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3ED1804" wp14:editId="59BF05E7">
                <wp:simplePos x="0" y="0"/>
                <wp:positionH relativeFrom="column">
                  <wp:posOffset>2800350</wp:posOffset>
                </wp:positionH>
                <wp:positionV relativeFrom="paragraph">
                  <wp:posOffset>387350</wp:posOffset>
                </wp:positionV>
                <wp:extent cx="3381375" cy="2533650"/>
                <wp:effectExtent l="19050" t="19050" r="28575" b="1905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1375" cy="2533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658660" w14:textId="77777777" w:rsidR="00483B63" w:rsidRDefault="00483B63">
                            <w:r w:rsidRPr="00821D68">
                              <w:rPr>
                                <w:b/>
                              </w:rPr>
                              <w:t>MatLab</w:t>
                            </w:r>
                            <w:r>
                              <w:t xml:space="preserve"> command for finding eigenvalues and eigenvectors:</w:t>
                            </w:r>
                          </w:p>
                          <w:p w14:paraId="0BE0BE6F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A=[1 2 -1;0 -2 0;0 5 2];</w:t>
                            </w:r>
                          </w:p>
                          <w:p w14:paraId="47F66C96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[v,d]=eig(sym(A));</w:t>
                            </w:r>
                          </w:p>
                          <w:p w14:paraId="53B0932B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&gt;&gt; </w:t>
                            </w:r>
                            <w:r w:rsidRPr="00380392">
                              <w:t>eigenvalues=eig(A)'</w:t>
                            </w:r>
                          </w:p>
                          <w:p w14:paraId="380ABDA0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eigenvalues =</w:t>
                            </w:r>
                          </w:p>
                          <w:p w14:paraId="0F197746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     1     2    -2</w:t>
                            </w:r>
                          </w:p>
                          <w:p w14:paraId="5F016B3B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>&gt;&gt; eigenvectors=double(v)</w:t>
                            </w:r>
                          </w:p>
                          <w:p w14:paraId="547B961E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>eigenvectors =</w:t>
                            </w:r>
                          </w:p>
                          <w:p w14:paraId="243AD504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1.0000   -1.0000      0.8667</w:t>
                            </w:r>
                          </w:p>
                          <w:p w14:paraId="000AC550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 0             -0.8000</w:t>
                            </w:r>
                          </w:p>
                          <w:p w14:paraId="38402CC9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1.0000      1.0000</w:t>
                            </w:r>
                          </w:p>
                          <w:p w14:paraId="1102E0A2" w14:textId="77777777" w:rsidR="00483B63" w:rsidRDefault="00483B63" w:rsidP="00380392">
                            <w:pPr>
                              <w:spacing w:line="276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ED1804" id="Rectangle 4" o:spid="_x0000_s1026" style="position:absolute;left:0;text-align:left;margin-left:220.5pt;margin-top:30.5pt;width:266.25pt;height:19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" strokeweight="2.25pt">
                <v:textbox>
                  <w:txbxContent>
                    <w:p w14:paraId="02658660" w14:textId="77777777" w:rsidR="00483B63" w:rsidRDefault="00483B63">
                      <w:r w:rsidRPr="00821D68">
                        <w:rPr>
                          <w:b/>
                        </w:rPr>
                        <w:t>MatLab</w:t>
                      </w:r>
                      <w:r>
                        <w:t xml:space="preserve"> command for finding eigenvalues and eigenvectors:</w:t>
                      </w:r>
                    </w:p>
                    <w:p w14:paraId="0BE0BE6F" w14:textId="77777777" w:rsidR="00483B63" w:rsidRDefault="00483B63" w:rsidP="00380392">
                      <w:pPr>
                        <w:spacing w:line="276" w:lineRule="auto"/>
                      </w:pPr>
                      <w:r>
                        <w:t>&gt;&gt; A=[1 2 -1;0 -2 0;0 5 2];</w:t>
                      </w:r>
                    </w:p>
                    <w:p w14:paraId="47F66C96" w14:textId="77777777" w:rsidR="00483B63" w:rsidRDefault="00483B63" w:rsidP="00380392">
                      <w:pPr>
                        <w:spacing w:line="276" w:lineRule="auto"/>
                      </w:pPr>
                      <w:r>
                        <w:t>&gt;&gt; [v,d]=eig(sym(A));</w:t>
                      </w:r>
                    </w:p>
                    <w:p w14:paraId="53B0932B" w14:textId="77777777" w:rsidR="00483B63" w:rsidRDefault="00483B63" w:rsidP="00380392">
                      <w:pPr>
                        <w:spacing w:line="276" w:lineRule="auto"/>
                      </w:pPr>
                      <w:r>
                        <w:t xml:space="preserve">&gt;&gt; </w:t>
                      </w:r>
                      <w:r w:rsidRPr="00380392">
                        <w:t>eigenvalues=eig(A)'</w:t>
                      </w:r>
                    </w:p>
                    <w:p w14:paraId="380ABDA0" w14:textId="77777777" w:rsidR="00483B63" w:rsidRDefault="00483B63" w:rsidP="00380392">
                      <w:pPr>
                        <w:spacing w:line="276" w:lineRule="auto"/>
                      </w:pPr>
                      <w:r>
                        <w:t>eigenvalues =</w:t>
                      </w:r>
                    </w:p>
                    <w:p w14:paraId="0F197746" w14:textId="77777777" w:rsidR="00483B63" w:rsidRDefault="00483B63" w:rsidP="00380392">
                      <w:pPr>
                        <w:spacing w:line="276" w:lineRule="auto"/>
                      </w:pPr>
                      <w:r>
                        <w:t xml:space="preserve">     1     2    -2</w:t>
                      </w:r>
                    </w:p>
                    <w:p w14:paraId="5F016B3B" w14:textId="77777777" w:rsidR="00483B63" w:rsidRDefault="00483B63" w:rsidP="004C4211">
                      <w:pPr>
                        <w:spacing w:line="276" w:lineRule="auto"/>
                      </w:pPr>
                      <w:r>
                        <w:t>&gt;&gt; eigenvectors=double(v)</w:t>
                      </w:r>
                    </w:p>
                    <w:p w14:paraId="547B961E" w14:textId="77777777" w:rsidR="00483B63" w:rsidRDefault="00483B63" w:rsidP="004C4211">
                      <w:pPr>
                        <w:spacing w:line="276" w:lineRule="auto"/>
                      </w:pPr>
                      <w:r>
                        <w:t>eigenvectors =</w:t>
                      </w:r>
                    </w:p>
                    <w:p w14:paraId="243AD504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1.0000   -1.0000      0.8667</w:t>
                      </w:r>
                    </w:p>
                    <w:p w14:paraId="000AC550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 0             -0.8000</w:t>
                      </w:r>
                    </w:p>
                    <w:p w14:paraId="38402CC9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1.0000      1.0000</w:t>
                      </w:r>
                    </w:p>
                    <w:p w14:paraId="1102E0A2" w14:textId="77777777" w:rsidR="00483B63" w:rsidRDefault="00483B63" w:rsidP="00380392">
                      <w:pPr>
                        <w:spacing w:line="276" w:lineRule="auto"/>
                      </w:pPr>
                    </w:p>
                  </w:txbxContent>
                </v:textbox>
              </v:rect>
            </w:pict>
          </mc:Fallback>
        </mc:AlternateContent>
      </w:r>
      <w:r w:rsidR="00CD0D7F" w:rsidRPr="009033E8">
        <w:rPr>
          <w:lang w:bidi="bn-BD"/>
        </w:rPr>
        <w:t xml:space="preserve">Now by definition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="000F3E2D">
        <w:rPr>
          <w:lang w:bidi="bn-BD"/>
        </w:rPr>
        <w:t xml:space="preserve"> is an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corresponding to the Eigenvalu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 w:rsidRPr="009033E8">
        <w:rPr>
          <w:lang w:bidi="bn-BD"/>
        </w:rPr>
        <w:t xml:space="preserve"> if and only if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="00CD0D7F" w:rsidRPr="009033E8">
        <w:rPr>
          <w:lang w:bidi="bn-BD"/>
        </w:rPr>
        <w:t xml:space="preserve"> is a non-trivial solution of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  <m:ctrlPr>
              <w:rPr>
                <w:rFonts w:ascii="Cambria Math" w:eastAsiaTheme="minorEastAsia" w:hAnsi="Cambria Math"/>
                <w:i/>
                <w:lang w:bidi="bn-BD"/>
              </w:rPr>
            </m:ctrlPr>
          </m:e>
        </m:d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0</m:t>
        </m:r>
      </m:oMath>
    </w:p>
    <w:p w14:paraId="1D2143F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lang w:bidi="bn-BD"/>
          </w:rPr>
          <m:t>=0</m:t>
        </m:r>
      </m:oMath>
    </w:p>
    <w:p w14:paraId="2039AD3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When </w:t>
      </w:r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, then </w:t>
      </w:r>
    </w:p>
    <w:p w14:paraId="5FB6867F" w14:textId="77777777" w:rsidR="00CD0D7F" w:rsidRPr="009033E8" w:rsidRDefault="0020411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14:paraId="78529179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, we have</w:t>
      </w:r>
    </w:p>
    <w:p w14:paraId="12A3B8E9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DF97021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554F5F47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10716F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lving 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0</m:t>
        </m:r>
      </m:oMath>
    </w:p>
    <w:p w14:paraId="6808B1F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</m:oMath>
      <w:r w:rsidR="000F3E2D">
        <w:rPr>
          <w:lang w:bidi="bn-BD"/>
        </w:rPr>
        <w:t xml:space="preserve"> is a free variable.</w:t>
      </w:r>
      <w:r w:rsidRPr="009033E8">
        <w:rPr>
          <w:lang w:bidi="bn-BD"/>
        </w:rPr>
        <w:t xml:space="preserve"> Let</w:t>
      </w:r>
      <w:r w:rsidR="000F3E2D">
        <w:rPr>
          <w:lang w:bidi="bn-BD"/>
        </w:rPr>
        <w:t>,</w:t>
      </w:r>
      <w:r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9033E8">
        <w:rPr>
          <w:lang w:bidi="bn-BD"/>
        </w:rPr>
        <w:t xml:space="preserve">, where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a</w:t>
      </w:r>
      <w:r>
        <w:rPr>
          <w:lang w:bidi="bn-BD"/>
        </w:rPr>
        <w:t>ny real number. Therefore, the e</w:t>
      </w:r>
      <w:r w:rsidRPr="009033E8">
        <w:rPr>
          <w:lang w:bidi="bn-BD"/>
        </w:rPr>
        <w:t xml:space="preserve">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corresponding to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 are the non-zero vectors of the form</w:t>
      </w:r>
      <w:r>
        <w:rPr>
          <w:lang w:bidi="bn-BD"/>
        </w:rPr>
        <w:t xml:space="preserve">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a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>. In particular</w:t>
      </w:r>
      <w:r w:rsidR="000F3E2D">
        <w:rPr>
          <w:lang w:bidi="bn-BD"/>
        </w:rPr>
        <w:t>, if</w:t>
      </w:r>
      <w:r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a=1</m:t>
        </m:r>
      </m:oMath>
      <w:r w:rsidRPr="009033E8">
        <w:rPr>
          <w:lang w:bidi="bn-BD"/>
        </w:rPr>
        <w:t xml:space="preserve">, then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 xml:space="preserve"> is an Eigenvector corresponding to the Eigenvalue of </w:t>
      </w:r>
      <m:oMath>
        <m:r>
          <w:rPr>
            <w:rFonts w:ascii="Cambria Math" w:eastAsiaTheme="minorEastAsia"/>
            <w:lang w:bidi="bn-BD"/>
          </w:rPr>
          <m:t>λ=1</m:t>
        </m:r>
      </m:oMath>
    </w:p>
    <w:p w14:paraId="30A0E97D" w14:textId="77777777" w:rsidR="00CD0D7F" w:rsidRPr="009033E8" w:rsidRDefault="000F3E2D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Again</w:t>
      </w:r>
      <w:r w:rsidR="00CD0D7F" w:rsidRPr="009033E8">
        <w:rPr>
          <w:lang w:bidi="bn-BD"/>
        </w:rPr>
        <w:t xml:space="preserve">, when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  <w:r>
        <w:rPr>
          <w:lang w:bidi="bn-BD"/>
        </w:rPr>
        <w:t>, we find</w:t>
      </w:r>
    </w:p>
    <w:p w14:paraId="282A2B31" w14:textId="77777777" w:rsidR="00CD0D7F" w:rsidRPr="009033E8" w:rsidRDefault="0020411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4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14:paraId="74C7B4EA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</w:t>
      </w:r>
      <w:r w:rsidR="000F3E2D">
        <w:rPr>
          <w:lang w:bidi="bn-BD"/>
        </w:rPr>
        <w:t>, we have</w:t>
      </w:r>
    </w:p>
    <w:p w14:paraId="2C74651A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08576619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1BF483C8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4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0E705A1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073BD97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is system has one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b.</m:t>
        </m:r>
      </m:oMath>
    </w:p>
    <w:p w14:paraId="1E11EF1D" w14:textId="77777777" w:rsidR="00CD0D7F" w:rsidRPr="009033E8" w:rsidRDefault="00204110" w:rsidP="000F3E2D">
      <w:pPr>
        <w:spacing w:line="276" w:lineRule="auto"/>
        <w:jc w:val="both"/>
        <w:rPr>
          <w:lang w:bidi="bn-BD"/>
        </w:rPr>
      </w:pP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4</m:t>
            </m:r>
            <m:r>
              <w:rPr>
                <w:rFonts w:ascii="Cambria Math"/>
                <w:lang w:bidi="bn-BD"/>
              </w:rPr>
              <m:t>b</m:t>
            </m:r>
          </m:num>
          <m:den>
            <m:r>
              <w:rPr>
                <w:rFonts w:ascii="Cambria Math"/>
                <w:lang w:bidi="bn-BD"/>
              </w:rPr>
              <m:t>5</m:t>
            </m:r>
          </m:den>
        </m:f>
      </m:oMath>
      <w:r w:rsidR="00CD0D7F" w:rsidRPr="009033E8">
        <w:rPr>
          <w:lang w:bidi="bn-BD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13</m:t>
            </m:r>
            <m:r>
              <w:rPr>
                <w:rFonts w:ascii="Cambria Math"/>
                <w:lang w:bidi="bn-BD"/>
              </w:rPr>
              <m:t>b</m:t>
            </m:r>
          </m:num>
          <m:den>
            <m:r>
              <w:rPr>
                <w:rFonts w:ascii="Cambria Math"/>
                <w:lang w:bidi="bn-BD"/>
              </w:rPr>
              <m:t>15</m:t>
            </m:r>
          </m:den>
        </m:f>
      </m:oMath>
    </w:p>
    <w:p w14:paraId="310EF95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refore,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13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15</m:t>
                    </m:r>
                  </m:den>
                </m:f>
              </m:e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4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den>
                </m:f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b</m:t>
                </m:r>
              </m:e>
            </m:eqArr>
          </m:e>
        </m:d>
      </m:oMath>
      <w:r w:rsidR="000F3E2D">
        <w:rPr>
          <w:lang w:bidi="bn-BD"/>
        </w:rPr>
        <w:t>.</w:t>
      </w:r>
    </w:p>
    <w:p w14:paraId="267F3A5F" w14:textId="77777777" w:rsidR="00CD0D7F" w:rsidRPr="009033E8" w:rsidRDefault="00CD0D7F" w:rsidP="000F3E2D">
      <w:pPr>
        <w:spacing w:line="276" w:lineRule="auto"/>
        <w:jc w:val="both"/>
        <w:rPr>
          <w:vertAlign w:val="subscript"/>
          <w:lang w:bidi="bn-BD"/>
        </w:rPr>
      </w:pPr>
      <w:r w:rsidRPr="009033E8">
        <w:rPr>
          <w:lang w:bidi="bn-BD"/>
        </w:rPr>
        <w:t xml:space="preserve">In particular, let </w:t>
      </w:r>
      <m:oMath>
        <m:r>
          <w:rPr>
            <w:rFonts w:ascii="Cambria Math"/>
            <w:lang w:bidi="bn-BD"/>
          </w:rPr>
          <m:t>b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15</m:t>
        </m:r>
      </m:oMath>
    </w:p>
    <w:p w14:paraId="79EF0CD9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3</m:t>
                </m:r>
              </m:e>
              <m:e>
                <m:r>
                  <w:rPr>
                    <w:rFonts w:ascii="Cambria Math"/>
                    <w:lang w:bidi="bn-BD"/>
                  </w:rPr>
                  <m:t>12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 w:hAnsi="Cambria Math"/>
                    <w:lang w:bidi="bn-BD"/>
                  </w:rPr>
                  <m:t>-</m:t>
                </m:r>
                <m:r>
                  <w:rPr>
                    <w:rFonts w:ascii="Cambria Math" w:eastAsia="Cambria Math"/>
                    <w:lang w:bidi="bn-BD"/>
                  </w:rPr>
                  <m:t>15</m:t>
                </m:r>
              </m:e>
            </m:eqArr>
          </m:e>
        </m:d>
      </m:oMath>
      <w:r w:rsidRPr="009033E8">
        <w:rPr>
          <w:lang w:bidi="bn-BD"/>
        </w:rPr>
        <w:t xml:space="preserve"> is an </w:t>
      </w:r>
      <w:r>
        <w:rPr>
          <w:lang w:bidi="bn-BD"/>
        </w:rPr>
        <w:t>e</w:t>
      </w:r>
      <w:r w:rsidRPr="009033E8">
        <w:rPr>
          <w:lang w:bidi="bn-BD"/>
        </w:rPr>
        <w:t xml:space="preserve">igenvector corresponding to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</w:p>
    <w:p w14:paraId="62CCE5D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When </w:t>
      </w:r>
      <m:oMath>
        <m:r>
          <w:rPr>
            <w:rFonts w:ascii="Cambria Math" w:eastAsiaTheme="minorEastAsia"/>
            <w:lang w:bidi="bn-BD"/>
          </w:rPr>
          <m:t>λ=2</m:t>
        </m:r>
      </m:oMath>
      <w:r w:rsidR="000F3E2D">
        <w:rPr>
          <w:lang w:bidi="bn-BD"/>
        </w:rPr>
        <w:t>,</w:t>
      </w:r>
    </w:p>
    <w:p w14:paraId="6999DFBD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4F293AD0" w14:textId="77777777" w:rsidR="00CD0D7F" w:rsidRPr="009033E8" w:rsidRDefault="0020411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4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14:paraId="7BC21FA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, we have</w:t>
      </w:r>
    </w:p>
    <w:p w14:paraId="6144CDDD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79A77B8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4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BEF9EEA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 w:cs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2B0656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242E032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</m:oMath>
      <w:r w:rsidR="000F3E2D">
        <w:rPr>
          <w:lang w:bidi="bn-BD"/>
        </w:rPr>
        <w:t xml:space="preserve"> and</w:t>
      </w:r>
      <w:r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</m:oMath>
      <w:r w:rsidR="000F3E2D">
        <w:rPr>
          <w:lang w:bidi="bn-BD"/>
        </w:rPr>
        <w:t xml:space="preserve"> </w:t>
      </w:r>
      <w:r w:rsidRPr="009033E8">
        <w:rPr>
          <w:lang w:bidi="bn-BD"/>
        </w:rPr>
        <w:t xml:space="preserve">is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c</m:t>
        </m:r>
      </m:oMath>
      <w:r w:rsidRPr="009033E8">
        <w:rPr>
          <w:lang w:bidi="bn-BD"/>
        </w:rPr>
        <w:t xml:space="preserve"> then we hav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c</m:t>
        </m:r>
      </m:oMath>
    </w:p>
    <w:p w14:paraId="143B722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refore, </w:t>
      </w:r>
      <m:oMath>
        <m:r>
          <w:rPr>
            <w:rFonts w:ascii="Cambria Math"/>
            <w:lang w:bidi="bn-BD"/>
          </w:rPr>
          <m:t>V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c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c</m:t>
                </m:r>
              </m:e>
            </m:eqArr>
          </m:e>
        </m:d>
      </m:oMath>
    </w:p>
    <w:p w14:paraId="47979949" w14:textId="77777777" w:rsidR="00CD0D7F" w:rsidRPr="009033E8" w:rsidRDefault="00CD0D7F" w:rsidP="000F3E2D">
      <w:pPr>
        <w:spacing w:line="276" w:lineRule="auto"/>
        <w:jc w:val="both"/>
        <w:rPr>
          <w:cs/>
          <w:lang w:bidi="bn-IN"/>
        </w:rPr>
      </w:pPr>
      <w:r w:rsidRPr="009033E8">
        <w:rPr>
          <w:lang w:bidi="bn-BD"/>
        </w:rPr>
        <w:t>In particular</w:t>
      </w:r>
      <w:r w:rsidR="000F3E2D">
        <w:rPr>
          <w:lang w:bidi="bn-BD"/>
        </w:rPr>
        <w:t>, if</w:t>
      </w:r>
      <w:r w:rsidRPr="009033E8">
        <w:rPr>
          <w:lang w:bidi="bn-BD"/>
        </w:rPr>
        <w:t xml:space="preserve"> </w:t>
      </w:r>
      <m:oMath>
        <m:r>
          <w:rPr>
            <w:rFonts w:ascii="Cambria Math" w:eastAsia="Cambria Math"/>
            <w:lang w:bidi="bn-BD"/>
          </w:rPr>
          <m:t>c=1</m:t>
        </m:r>
      </m:oMath>
      <w:r w:rsidR="000F3E2D">
        <w:rPr>
          <w:lang w:bidi="bn-BD"/>
        </w:rPr>
        <w:t xml:space="preserve"> we have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1</m:t>
                </m:r>
              </m:e>
            </m:eqArr>
          </m:e>
        </m:d>
        <m:r>
          <w:rPr>
            <w:rFonts w:ascii="Cambria Math" w:hAnsi="Cambria Math"/>
            <w:lang w:bidi="bn-BD"/>
          </w:rPr>
          <m:t>.</m:t>
        </m:r>
      </m:oMath>
    </w:p>
    <w:p w14:paraId="1DE0722B" w14:textId="77777777" w:rsidR="0034620E" w:rsidRDefault="0034620E" w:rsidP="000F3E2D">
      <w:pPr>
        <w:spacing w:line="276" w:lineRule="auto"/>
        <w:jc w:val="both"/>
        <w:rPr>
          <w:b/>
          <w:lang w:bidi="bn-IN"/>
        </w:rPr>
      </w:pPr>
    </w:p>
    <w:p w14:paraId="46889DA2" w14:textId="77777777" w:rsidR="00CD0D7F" w:rsidRDefault="00D329A6" w:rsidP="000F3E2D">
      <w:pPr>
        <w:spacing w:line="276" w:lineRule="auto"/>
        <w:jc w:val="both"/>
        <w:rPr>
          <w:lang w:bidi="bn-IN"/>
        </w:rPr>
      </w:pPr>
      <w:r w:rsidRPr="00D329A6">
        <w:rPr>
          <w:b/>
          <w:lang w:bidi="bn-IN"/>
        </w:rPr>
        <w:t>Example:</w:t>
      </w:r>
      <w:r>
        <w:rPr>
          <w:lang w:bidi="bn-IN"/>
        </w:rPr>
        <w:t xml:space="preserve"> Solve the following system of differential equation using eigenvalue and eigenvector.</w:t>
      </w:r>
    </w:p>
    <w:p w14:paraId="02142AAB" w14:textId="77777777"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 xml:space="preserve">      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 xml:space="preserve">) =  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.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0.5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>)  &amp;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=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          </m:t>
                </m:r>
              </m:e>
            </m:eqArr>
          </m:e>
        </m:d>
      </m:oMath>
      <w:r w:rsidRPr="00BB6DE7">
        <w:t>with</w:t>
      </w:r>
      <m:oMath>
        <m: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 xml:space="preserve">=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4</m:t>
        </m:r>
      </m:oMath>
      <w:r w:rsidRPr="00BB6DE7">
        <w:t>.</w:t>
      </w:r>
    </w:p>
    <w:p w14:paraId="5AB59B4A" w14:textId="77777777" w:rsidR="0034620E" w:rsidRPr="00864BB3" w:rsidRDefault="0034620E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    </w:t>
      </w:r>
      <w:r w:rsidRPr="00BB6DE7">
        <w:rPr>
          <w:lang w:bidi="bn-BD"/>
        </w:rPr>
        <w:t xml:space="preserve">where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="000F3E2D">
        <w:t>.</w:t>
      </w:r>
    </w:p>
    <w:p w14:paraId="0413566E" w14:textId="77777777" w:rsidR="00D329A6" w:rsidRDefault="00D329A6" w:rsidP="000F3E2D">
      <w:pPr>
        <w:spacing w:line="276" w:lineRule="auto"/>
        <w:jc w:val="both"/>
        <w:rPr>
          <w:b/>
          <w:lang w:bidi="bn-IN"/>
        </w:rPr>
      </w:pPr>
      <w:r w:rsidRPr="00D329A6">
        <w:rPr>
          <w:b/>
          <w:lang w:bidi="bn-IN"/>
        </w:rPr>
        <w:t>Solution:</w:t>
      </w:r>
      <w:r>
        <w:rPr>
          <w:b/>
          <w:lang w:bidi="bn-IN"/>
        </w:rPr>
        <w:t xml:space="preserve"> </w:t>
      </w:r>
      <w:r w:rsidRPr="00D329A6">
        <w:rPr>
          <w:b/>
          <w:lang w:bidi="bn-IN"/>
        </w:rPr>
        <w:t xml:space="preserve"> </w:t>
      </w:r>
    </w:p>
    <w:p w14:paraId="74E77DB1" w14:textId="77777777"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Let, 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(</m:t>
            </m:r>
          </m:e>
        </m:acc>
        <m:r>
          <w:rPr>
            <w:rFonts w:ascii="Cambria Math" w:hAnsi="Cambria Math"/>
          </w:rPr>
          <m:t>t</m:t>
        </m:r>
        <m:r>
          <w:rPr>
            <w:rFonts w:ascii="Cambria Math"/>
          </w:rPr>
          <m:t>)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</m:m>
          </m:e>
        </m:d>
      </m:oMath>
    </w:p>
    <w:p w14:paraId="6FCDF74B" w14:textId="77777777" w:rsidR="0034620E" w:rsidRPr="00BB6DE7" w:rsidRDefault="0034620E" w:rsidP="000F3E2D">
      <w:pPr>
        <w:spacing w:line="276" w:lineRule="auto"/>
        <w:jc w:val="both"/>
      </w:pPr>
      <w:r w:rsidRPr="00BB6DE7">
        <w:t xml:space="preserve">So,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</w:p>
    <w:p w14:paraId="4B94EC29" w14:textId="77777777" w:rsidR="0034620E" w:rsidRPr="00BB6DE7" w:rsidRDefault="000032F2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lastRenderedPageBreak/>
        <w:t xml:space="preserve">We write, </w:t>
      </w:r>
      <m:oMath>
        <m:r>
          <w:rPr>
            <w:rFonts w:ascii="Cambria Math" w:hAnsi="Cambria Math"/>
            <w:lang w:bidi="bn-BD"/>
          </w:rPr>
          <m:t>A</m:t>
        </m:r>
        <m:r>
          <w:rPr>
            <w:rFonts w:ascii="Cambria Math"/>
            <w:lang w:bidi="bn-BD"/>
          </w:rPr>
          <m:t>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.</m:t>
        </m:r>
      </m:oMath>
    </w:p>
    <w:p w14:paraId="2B34BABC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the system </w:t>
      </w:r>
      <w:r w:rsidR="000032F2">
        <w:rPr>
          <w:lang w:bidi="bn-BD"/>
        </w:rPr>
        <w:t xml:space="preserve">of differential equation can be written </w:t>
      </w:r>
      <w:r w:rsidRPr="00BB6DE7">
        <w:rPr>
          <w:lang w:bidi="bn-BD"/>
        </w:rPr>
        <w:t xml:space="preserve">as </w:t>
      </w:r>
    </w:p>
    <w:p w14:paraId="20EC8FF9" w14:textId="77777777" w:rsidR="0034620E" w:rsidRPr="00BB6DE7" w:rsidRDefault="00204110" w:rsidP="000F3E2D">
      <w:pPr>
        <w:spacing w:line="276" w:lineRule="auto"/>
        <w:jc w:val="both"/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(</m:t>
              </m:r>
            </m:e>
          </m:acc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=</m:t>
          </m:r>
          <m:r>
            <w:rPr>
              <w:rFonts w:ascii="Cambria Math" w:hAnsi="Cambria Math"/>
            </w:rPr>
            <m:t>AX</m:t>
          </m:r>
          <m:r>
            <w:rPr>
              <w:rFonts w:ascii="Cambria Math"/>
            </w:rPr>
            <m:t>(</m:t>
          </m:r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</m:t>
          </m:r>
        </m:oMath>
      </m:oMathPara>
    </w:p>
    <w:p w14:paraId="2E5BF67C" w14:textId="77777777" w:rsidR="0034620E" w:rsidRPr="00BB6DE7" w:rsidRDefault="0034620E" w:rsidP="000F3E2D">
      <w:pPr>
        <w:spacing w:line="276" w:lineRule="auto"/>
        <w:jc w:val="both"/>
      </w:pPr>
      <w:r w:rsidRPr="00BB6DE7">
        <w:t xml:space="preserve">Let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BD"/>
          </w:rPr>
          <m:t>V</m:t>
        </m:r>
      </m:oMath>
      <w:r w:rsidRPr="00BB6DE7">
        <w:rPr>
          <w:lang w:bidi="bn-BD"/>
        </w:rPr>
        <w:t xml:space="preserve"> be the eigenvalue and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respectively and </w:t>
      </w:r>
      <m:oMath>
        <m:r>
          <w:rPr>
            <w:rFonts w:ascii="Cambria Math" w:hAnsi="Cambria Math"/>
            <w:lang w:bidi="bn-BD"/>
          </w:rPr>
          <m:t>C</m:t>
        </m:r>
      </m:oMath>
      <w:r w:rsidRPr="00BB6DE7">
        <w:rPr>
          <w:lang w:bidi="bn-BD"/>
        </w:rPr>
        <w:t xml:space="preserve"> is </w:t>
      </w:r>
      <w:r w:rsidR="00BB2266">
        <w:rPr>
          <w:lang w:bidi="bn-BD"/>
        </w:rPr>
        <w:t xml:space="preserve">an </w:t>
      </w:r>
      <w:r w:rsidR="00C210D5">
        <w:rPr>
          <w:lang w:bidi="bn-BD"/>
        </w:rPr>
        <w:t>integral constant then we</w:t>
      </w:r>
      <w:r w:rsidRPr="00BB6DE7">
        <w:rPr>
          <w:lang w:bidi="bn-BD"/>
        </w:rPr>
        <w:t xml:space="preserve"> have the solution of the form, </w:t>
      </w:r>
    </w:p>
    <w:p w14:paraId="190BC146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CV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/>
                  <w:lang w:bidi="bn-BD"/>
                </w:rPr>
                <m:t>λt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14:paraId="7302662E" w14:textId="77777777" w:rsidR="0034620E" w:rsidRPr="00BB6DE7" w:rsidRDefault="00C210D5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="0034620E"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A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I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</m:oMath>
    </w:p>
    <w:p w14:paraId="3E16E50D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 xml:space="preserve">              =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.5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 xml:space="preserve">λ 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.5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0F5E04C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T</w:t>
      </w:r>
      <w:r w:rsidR="00C210D5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w:rPr>
            <w:rFonts w:ascii="Cambria Math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</m:oMath>
    </w:p>
    <w:p w14:paraId="24E9429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</m:t>
            </m:r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=0</m:t>
        </m:r>
      </m:oMath>
    </w:p>
    <w:p w14:paraId="23ABA871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  </w:t>
      </w:r>
      <m:oMath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sSupPr>
              <m:e>
                <m:r>
                  <w:rPr>
                    <w:rFonts w:ascii="Cambria Math"/>
                    <w:lang w:bidi="bn-BD"/>
                  </w:rPr>
                  <m:t>λ</m:t>
                </m:r>
              </m:e>
              <m:sup>
                <m:r>
                  <w:rPr>
                    <w:rFonts w:ascii="Cambria Math"/>
                    <w:lang w:bidi="bn-BD"/>
                  </w:rPr>
                  <m:t>2</m:t>
                </m:r>
              </m:sup>
            </m:sSup>
            <m:r>
              <w:rPr>
                <w:rFonts w:ascii="Cambria Math"/>
                <w:lang w:bidi="bn-BD"/>
              </w:rPr>
              <m:t>+2.5λ+1</m:t>
            </m:r>
          </m:e>
        </m:d>
        <m:r>
          <w:rPr>
            <w:rFonts w:ascii="Cambria Math"/>
            <w:lang w:bidi="bn-BD"/>
          </w:rPr>
          <m:t>=0</m:t>
        </m:r>
      </m:oMath>
    </w:p>
    <w:p w14:paraId="0B69C2E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</w:t>
      </w:r>
      <m:oMath>
        <m:r>
          <w:rPr>
            <w:rFonts w:ascii="Cambria Math" w:hAnsi="Cambria Math"/>
            <w:lang w:bidi="bn-BD"/>
          </w:rPr>
          <m:t xml:space="preserve"> </m:t>
        </m:r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0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2</m:t>
            </m:r>
          </m:e>
        </m:d>
        <m:r>
          <w:rPr>
            <w:rFonts w:ascii="Cambria Math"/>
            <w:lang w:bidi="bn-BD"/>
          </w:rPr>
          <m:t>=0</m:t>
        </m:r>
      </m:oMath>
    </w:p>
    <w:p w14:paraId="736604AE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 the characteristic roots or the eigenvalues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,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</w:p>
    <w:p w14:paraId="2BCE8A56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by definition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is an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if and only if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BB6DE7">
        <w:rPr>
          <w:lang w:bidi="bn-BD"/>
        </w:rPr>
        <w:t xml:space="preserve"> is a non-trivial solution of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0</m:t>
        </m:r>
      </m:oMath>
    </w:p>
    <w:p w14:paraId="2D9DDA4A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, </w:t>
      </w:r>
      <m:oMath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14:paraId="1BCC0295" w14:textId="77777777" w:rsidR="0034620E" w:rsidRPr="00BB6DE7" w:rsidRDefault="0034620E" w:rsidP="000F3E2D">
      <w:pPr>
        <w:spacing w:line="276" w:lineRule="auto"/>
        <w:jc w:val="both"/>
      </w:pPr>
      <w:r w:rsidRPr="00BB6DE7">
        <w:rPr>
          <w:lang w:bidi="bn-BD"/>
        </w:rPr>
        <w:t xml:space="preserve">When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, then </w:t>
      </w:r>
      <m:oMath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14:paraId="7C8BBC5B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Forming </w:t>
      </w:r>
      <w:r w:rsidR="00B47D17">
        <w:rPr>
          <w:lang w:bidi="bn-BD"/>
        </w:rPr>
        <w:t xml:space="preserve">a </w:t>
      </w:r>
      <w:r w:rsidRPr="00BB6DE7">
        <w:rPr>
          <w:lang w:bidi="bn-BD"/>
        </w:rPr>
        <w:t>linear system, we have</w:t>
      </w:r>
    </w:p>
    <w:p w14:paraId="17C5F209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1FE30A3B" w14:textId="77777777" w:rsidR="0034620E" w:rsidRPr="00BB6DE7" w:rsidRDefault="0020411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40C2D6F" w14:textId="77777777" w:rsidR="00244BEB" w:rsidRDefault="0034620E" w:rsidP="00244BEB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we get</w:t>
      </w:r>
      <w:r w:rsidR="00244BEB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 xml:space="preserve">  -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  <m:r>
          <w:rPr>
            <w:rFonts w:ascii="Cambria Math" w:hAnsi="Cambria Math"/>
            <w:lang w:bidi="bn-BD"/>
          </w:rPr>
          <m:t>.</m:t>
        </m:r>
      </m:oMath>
    </w:p>
    <w:p w14:paraId="4237D769" w14:textId="77777777" w:rsidR="00244BEB" w:rsidRPr="00BB6DE7" w:rsidRDefault="00244BEB" w:rsidP="00244BEB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a</m:t>
        </m:r>
      </m:oMath>
    </w:p>
    <w:p w14:paraId="734FBA0C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BB6DE7">
        <w:rPr>
          <w:lang w:bidi="bn-BD"/>
        </w:rPr>
        <w:t xml:space="preserve"> and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2a</m:t>
        </m:r>
      </m:oMath>
      <w:r w:rsidRPr="00BB6DE7">
        <w:rPr>
          <w:lang w:bidi="bn-BD"/>
        </w:rPr>
        <w:t xml:space="preserve">. </w:t>
      </w:r>
    </w:p>
    <w:p w14:paraId="54A1559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 are the non-zero vectors of the form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a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14:paraId="4C5C9B94" w14:textId="77777777" w:rsidR="0034620E" w:rsidRPr="00BB6DE7" w:rsidRDefault="00B47D17" w:rsidP="000F3E2D">
      <w:pPr>
        <w:spacing w:line="276" w:lineRule="auto"/>
        <w:jc w:val="both"/>
      </w:pPr>
      <w:r>
        <w:rPr>
          <w:lang w:bidi="bn-BD"/>
        </w:rPr>
        <w:t>Again</w:t>
      </w:r>
      <w:r w:rsidR="0034620E" w:rsidRPr="00BB6DE7">
        <w:rPr>
          <w:lang w:bidi="bn-BD"/>
        </w:rPr>
        <w:t xml:space="preserve">, when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 xml:space="preserve">2, </m:t>
        </m:r>
        <m:r>
          <m:rPr>
            <m:sty m:val="p"/>
          </m:rPr>
          <w:rPr>
            <w:rFonts w:ascii="Cambria Math"/>
            <w:lang w:bidi="bn-BD"/>
          </w:rPr>
          <m:t>then</m:t>
        </m:r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0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14:paraId="17C958EE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Forming </w:t>
      </w:r>
      <w:r w:rsidR="00B47D17">
        <w:rPr>
          <w:lang w:bidi="bn-BD"/>
        </w:rPr>
        <w:t xml:space="preserve">a </w:t>
      </w:r>
      <w:r w:rsidRPr="00BB6DE7">
        <w:rPr>
          <w:lang w:bidi="bn-BD"/>
        </w:rPr>
        <w:t>linear system</w:t>
      </w:r>
      <w:r w:rsidR="00B47D17">
        <w:rPr>
          <w:lang w:bidi="bn-BD"/>
        </w:rPr>
        <w:t>, we have</w:t>
      </w:r>
      <w:r w:rsidRPr="00BB6DE7">
        <w:rPr>
          <w:lang w:bidi="bn-BD"/>
        </w:rPr>
        <w:t xml:space="preserve"> </w:t>
      </w:r>
    </w:p>
    <w:p w14:paraId="226565F9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705CE2F" w14:textId="77777777" w:rsidR="0034620E" w:rsidRPr="00BB6DE7" w:rsidRDefault="0020411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4C3BAEA" w14:textId="77777777" w:rsidR="00244BEB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</w:t>
      </w:r>
      <w:r w:rsidR="00244BEB">
        <w:rPr>
          <w:lang w:bidi="bn-BD"/>
        </w:rPr>
        <w:t xml:space="preserve">we get </w:t>
      </w:r>
      <m:oMath>
        <m:r>
          <w:rPr>
            <w:rFonts w:ascii="Cambria Math"/>
            <w:lang w:bidi="bn-BD"/>
          </w:rPr>
          <m:t xml:space="preserve">   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.</m:t>
        </m:r>
      </m:oMath>
    </w:p>
    <w:p w14:paraId="03E674AF" w14:textId="77777777" w:rsidR="00244BEB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b</m:t>
        </m:r>
      </m:oMath>
      <w:r w:rsidRPr="00BB6DE7">
        <w:rPr>
          <w:lang w:bidi="bn-BD"/>
        </w:rPr>
        <w:t xml:space="preserve"> </w:t>
      </w:r>
    </w:p>
    <w:p w14:paraId="3B17109A" w14:textId="77777777" w:rsidR="0034620E" w:rsidRPr="00BB6DE7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us, </w:t>
      </w:r>
      <w:r w:rsidR="0034620E" w:rsidRPr="00BB6DE7">
        <w:rPr>
          <w:lang w:bidi="bn-BD"/>
        </w:rPr>
        <w:t xml:space="preserve">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b</m:t>
        </m:r>
      </m:oMath>
      <w:r w:rsidR="0034620E" w:rsidRPr="00BB6DE7">
        <w:rPr>
          <w:lang w:bidi="bn-BD"/>
        </w:rPr>
        <w:t xml:space="preserve"> and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b</m:t>
        </m:r>
      </m:oMath>
      <w:r w:rsidR="0034620E" w:rsidRPr="00BB6DE7">
        <w:rPr>
          <w:lang w:bidi="bn-BD"/>
        </w:rPr>
        <w:t xml:space="preserve">. </w:t>
      </w:r>
    </w:p>
    <w:p w14:paraId="7EE4B22B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  <w:r w:rsidRPr="00BB6DE7">
        <w:rPr>
          <w:lang w:bidi="bn-BD"/>
        </w:rPr>
        <w:t xml:space="preserve"> are the non-zero vectors of the for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b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14:paraId="26940DBD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, the solution of the system</w:t>
      </w:r>
      <w:r w:rsidR="00B47D17">
        <w:rPr>
          <w:lang w:bidi="bn-BD"/>
        </w:rPr>
        <w:t xml:space="preserve"> of differential equation can be written as,</w:t>
      </w:r>
    </w:p>
    <w:p w14:paraId="18DFD7B7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</m:oMath>
      </m:oMathPara>
    </w:p>
    <w:p w14:paraId="5E6348F7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w:lastRenderedPageBreak/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t</m:t>
              </m:r>
            </m:sup>
          </m:sSup>
        </m:oMath>
      </m:oMathPara>
    </w:p>
    <w:p w14:paraId="21F3227E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</m:oMath>
      </m:oMathPara>
    </w:p>
    <w:p w14:paraId="077F11CB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4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</m:oMath>
      </m:oMathPara>
    </w:p>
    <w:p w14:paraId="30DA604E" w14:textId="77777777" w:rsidR="0034620E" w:rsidRPr="00BB6DE7" w:rsidRDefault="0034620E" w:rsidP="000F3E2D">
      <w:pPr>
        <w:spacing w:line="276" w:lineRule="auto"/>
        <w:jc w:val="both"/>
      </w:pPr>
      <w:r w:rsidRPr="00BB6DE7">
        <w:t>We can write,</w:t>
      </w:r>
    </w:p>
    <w:p w14:paraId="44AD55B8" w14:textId="77777777" w:rsidR="0034620E" w:rsidRPr="00BB6DE7" w:rsidRDefault="00536B21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a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b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5</m:t>
          </m:r>
        </m:oMath>
      </m:oMathPara>
    </w:p>
    <w:p w14:paraId="48BE5553" w14:textId="77777777" w:rsidR="0034620E" w:rsidRPr="00BB6DE7" w:rsidRDefault="0020411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2</m:t>
              </m:r>
              <m:r>
                <w:rPr>
                  <w:rFonts w:ascii="Cambria Math"/>
                  <w:lang w:bidi="bn-BD"/>
                </w:rPr>
                <m:t>a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</m:t>
          </m:r>
          <m:r>
            <w:rPr>
              <w:rFonts w:ascii="Cambria Math"/>
              <w:lang w:bidi="bn-BD"/>
            </w:rPr>
            <m:t>b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4</m:t>
          </m:r>
        </m:oMath>
      </m:oMathPara>
    </w:p>
    <w:p w14:paraId="48DC370E" w14:textId="77777777" w:rsidR="0034620E" w:rsidRPr="00BB6DE7" w:rsidRDefault="0034620E" w:rsidP="000F3E2D">
      <w:pPr>
        <w:spacing w:line="276" w:lineRule="auto"/>
        <w:jc w:val="both"/>
      </w:pPr>
      <w:r w:rsidRPr="00BB6DE7">
        <w:t>Solving</w:t>
      </w:r>
      <w:r w:rsidR="00536B21">
        <w:t xml:space="preserve"> the system for</w:t>
      </w:r>
      <w:r w:rsidR="00B47D1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B47D17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47D17">
        <w:t>, we have</w:t>
      </w:r>
      <w:r w:rsidRPr="00BB6DE7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3/a</m:t>
        </m:r>
      </m:oMath>
      <w:r w:rsidRPr="00BB6DE7">
        <w:rPr>
          <w:lang w:bidi="bn-BD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/b</m:t>
        </m:r>
      </m:oMath>
      <w:r w:rsidR="00B47D17">
        <w:rPr>
          <w:lang w:bidi="bn-BD"/>
        </w:rPr>
        <w:t>. Therefore,</w:t>
      </w:r>
    </w:p>
    <w:p w14:paraId="4338EF20" w14:textId="77777777" w:rsidR="0034620E" w:rsidRPr="00536B21" w:rsidRDefault="00204110" w:rsidP="000F3E2D">
      <w:pPr>
        <w:spacing w:line="276" w:lineRule="auto"/>
        <w:jc w:val="both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</m:num>
            <m:den>
              <m:r>
                <w:rPr>
                  <w:rFonts w:ascii="Cambria Math"/>
                </w:rPr>
                <m:t>a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</m:t>
              </m:r>
              <m:r>
                <w:rPr>
                  <w:rFonts w:ascii="Cambria Math"/>
                  <w:lang w:bidi="bn-BD"/>
                </w:rPr>
                <m:t>t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</m:num>
            <m:den>
              <m:r>
                <w:rPr>
                  <w:rFonts w:ascii="Cambria Math"/>
                </w:rPr>
                <m:t>b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</m:t>
              </m:r>
              <m:r>
                <w:rPr>
                  <w:rFonts w:ascii="Cambria Math"/>
                  <w:lang w:bidi="bn-BD"/>
                </w:rPr>
                <m:t>t</m:t>
              </m:r>
            </m:sup>
          </m:sSup>
        </m:oMath>
      </m:oMathPara>
    </w:p>
    <w:p w14:paraId="7A3A6CB2" w14:textId="77777777" w:rsidR="00536B21" w:rsidRDefault="00536B21" w:rsidP="000F3E2D">
      <w:pPr>
        <w:spacing w:line="276" w:lineRule="auto"/>
        <w:jc w:val="both"/>
      </w:pPr>
      <w:r>
        <w:t xml:space="preserve">In particular, if </w:t>
      </w:r>
      <m:oMath>
        <m:r>
          <w:rPr>
            <w:rFonts w:ascii="Cambria Math" w:hAnsi="Cambria Math"/>
          </w:rPr>
          <m:t>a=1,  b=1</m:t>
        </m:r>
      </m:oMath>
      <w:r>
        <w:t xml:space="preserve"> then</w:t>
      </w:r>
    </w:p>
    <w:p w14:paraId="2E68F335" w14:textId="77777777" w:rsidR="00536B21" w:rsidRPr="00536B21" w:rsidRDefault="00536B21" w:rsidP="000F3E2D">
      <w:pPr>
        <w:spacing w:line="276" w:lineRule="auto"/>
        <w:jc w:val="both"/>
      </w:pP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  <m:r>
          <m:rPr>
            <m:sty m:val="p"/>
          </m:rPr>
          <w:rPr>
            <w:rFonts w:ascii="Cambria Math"/>
          </w:rPr>
          <m:t xml:space="preserve"> </m:t>
        </m:r>
        <m:r>
          <w:rPr>
            <w:rFonts w:ascii="Cambria Math"/>
          </w:rPr>
          <m:t>=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m:rPr>
            <m:sty m:val="p"/>
          </m:rPr>
          <w:rPr>
            <w:rFonts w:asci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14:paraId="0B470C8D" w14:textId="77777777" w:rsidR="0034620E" w:rsidRPr="00BB6DE7" w:rsidRDefault="00536B21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</m:m>
            </m:e>
          </m:d>
        </m:oMath>
      </m:oMathPara>
    </w:p>
    <w:p w14:paraId="3FB93DF6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</m:t>
        </m:r>
        <m:r>
          <w:rPr>
            <w:rFonts w:asci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/>
            <w:lang w:bidi="bn-BD"/>
          </w:rPr>
          <m:t>+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14:paraId="408ADDCF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14:paraId="2A6C2711" w14:textId="77777777" w:rsidR="003210AA" w:rsidRDefault="003210AA" w:rsidP="000F3E2D">
      <w:pPr>
        <w:spacing w:line="276" w:lineRule="auto"/>
        <w:jc w:val="both"/>
        <w:rPr>
          <w:b/>
          <w:lang w:bidi="bn-IN"/>
        </w:rPr>
      </w:pPr>
    </w:p>
    <w:p w14:paraId="12237AFD" w14:textId="77777777" w:rsidR="008F2DF2" w:rsidRDefault="008F2DF2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705179">
        <w:rPr>
          <w:b/>
          <w:sz w:val="28"/>
          <w:szCs w:val="28"/>
          <w:lang w:bidi="bn-IN"/>
        </w:rPr>
        <w:t>Exercise</w:t>
      </w:r>
      <w:r w:rsidR="00A319B3">
        <w:rPr>
          <w:b/>
          <w:sz w:val="28"/>
          <w:szCs w:val="28"/>
          <w:lang w:bidi="bn-IN"/>
        </w:rPr>
        <w:t>-4.1</w:t>
      </w:r>
    </w:p>
    <w:p w14:paraId="7631FE25" w14:textId="77777777" w:rsidR="00A319B3" w:rsidRPr="00705179" w:rsidRDefault="00A319B3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14:paraId="76EFC128" w14:textId="77777777" w:rsidR="008F2DF2" w:rsidRDefault="008F2DF2" w:rsidP="008F2DF2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 w:rsidRPr="009033E8">
        <w:rPr>
          <w:lang w:bidi="bn-IN"/>
        </w:rPr>
        <w:t xml:space="preserve">Find the </w:t>
      </w:r>
      <w:r>
        <w:rPr>
          <w:lang w:bidi="bn-IN"/>
        </w:rPr>
        <w:t>e</w:t>
      </w:r>
      <w:r w:rsidRPr="009033E8">
        <w:rPr>
          <w:lang w:bidi="bn-IN"/>
        </w:rPr>
        <w:t xml:space="preserve">igenvalues and </w:t>
      </w:r>
      <w:r>
        <w:rPr>
          <w:lang w:bidi="bn-IN"/>
        </w:rPr>
        <w:t>e</w:t>
      </w:r>
      <w:r w:rsidRPr="009033E8">
        <w:rPr>
          <w:lang w:bidi="bn-IN"/>
        </w:rPr>
        <w:t xml:space="preserve">igenvectors of the </w:t>
      </w:r>
      <w:r>
        <w:rPr>
          <w:lang w:bidi="bn-IN"/>
        </w:rPr>
        <w:t xml:space="preserve">following </w:t>
      </w:r>
      <w:r w:rsidRPr="009033E8">
        <w:rPr>
          <w:lang w:bidi="bn-IN"/>
        </w:rPr>
        <w:t>matri</w:t>
      </w:r>
      <w:r>
        <w:rPr>
          <w:lang w:bidi="bn-IN"/>
        </w:rPr>
        <w:t>ces</w:t>
      </w:r>
    </w:p>
    <w:p w14:paraId="66D21523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tbl>
      <w:tblPr>
        <w:tblStyle w:val="TableGrid"/>
        <w:tblW w:w="9810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5"/>
        <w:gridCol w:w="6905"/>
      </w:tblGrid>
      <w:tr w:rsidR="009D04A4" w:rsidRPr="00EC05AE" w14:paraId="4C87DEEA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2481D86D" w14:textId="77777777" w:rsidR="009D04A4" w:rsidRDefault="0020411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245898F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3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75F17E51" w14:textId="77777777" w:rsidR="009D04A4" w:rsidRPr="00EC05AE" w:rsidRDefault="0020411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14:paraId="33118460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37F89A8" w14:textId="77777777" w:rsidR="009D04A4" w:rsidRDefault="0020411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1ED0B2EC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476CC6C0" w14:textId="77777777" w:rsidR="009D04A4" w:rsidRDefault="0020411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14:paraId="5319A82D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42101B6F" w14:textId="77777777" w:rsidR="009D04A4" w:rsidRPr="007010E7" w:rsidRDefault="0020411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7EF952E1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5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3DED6E9C" w14:textId="77777777" w:rsidR="009D04A4" w:rsidRDefault="0020411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58B92DA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</w:p>
        </w:tc>
      </w:tr>
      <w:tr w:rsidR="009D04A4" w:rsidRPr="00C93B9D" w14:paraId="5F45EA26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A55A2E3" w14:textId="77777777" w:rsidR="009D04A4" w:rsidRPr="007010E7" w:rsidRDefault="0020411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62569E74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2</m:t>
              </m:r>
            </m:oMath>
          </w:p>
          <w:p w14:paraId="3009A6A0" w14:textId="77777777" w:rsidR="009D04A4" w:rsidRDefault="00204110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a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0, 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0,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0.2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c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 0.8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c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7D4A23D5" w14:textId="77777777" w:rsidR="009D04A4" w:rsidRDefault="0020411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0,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0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0.2, 0.8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204DAF2C" w14:textId="77777777" w:rsidR="009D04A4" w:rsidRPr="00C93B9D" w:rsidRDefault="009D04A4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</w:p>
        </w:tc>
      </w:tr>
      <w:tr w:rsidR="009D04A4" w14:paraId="28EE55A7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834925E" w14:textId="77777777" w:rsidR="009D04A4" w:rsidRDefault="0020411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33DFDC77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</w:p>
          <w:p w14:paraId="2E19A38A" w14:textId="77777777" w:rsidR="009D04A4" w:rsidRDefault="00204110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a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-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bidi="bn-IN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28A3A499" w14:textId="77777777" w:rsidR="009D04A4" w:rsidRDefault="0020411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</m:t>
                  </m:r>
                  <m:r>
                    <w:rPr>
                      <w:rFonts w:ascii="Cambria Math" w:hAnsi="Cambria Math"/>
                      <w:lang w:bidi="bn-IN"/>
                    </w:rPr>
                    <m:t>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 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 </w:t>
            </w:r>
          </w:p>
        </w:tc>
      </w:tr>
    </w:tbl>
    <w:p w14:paraId="5A58B9DD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14:paraId="18DF3718" w14:textId="77777777" w:rsidR="009D04A4" w:rsidRDefault="009D04A4" w:rsidP="009D04A4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>
        <w:rPr>
          <w:lang w:bidi="bn-IN"/>
        </w:rPr>
        <w:lastRenderedPageBreak/>
        <w:t>Solve the following system of differential equations using eigenvalue and eigenvector where</w:t>
      </w:r>
      <w:r w:rsidRPr="00BB6DE7"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>
        <w:t>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4275"/>
      </w:tblGrid>
      <w:tr w:rsidR="009D04A4" w14:paraId="31FCFE30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46514519" w14:textId="77777777" w:rsidR="009D04A4" w:rsidRDefault="00204110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 xml:space="preserve">) =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36D49E75" w14:textId="77777777" w:rsidR="009D04A4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-4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15CFC832" w14:textId="77777777" w:rsidR="009D04A4" w:rsidRPr="003E037D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a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b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b</m:t>
                          </m:r>
                        </m:e>
                      </m:mr>
                    </m:m>
                  </m:e>
                </m:d>
              </m:oMath>
            </m:oMathPara>
          </w:p>
          <w:p w14:paraId="5F3FE9E6" w14:textId="77777777" w:rsidR="009D04A4" w:rsidRDefault="0020411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 w:hAnsi="Cambria Math"/>
                        <w:lang w:bidi="bn-IN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  <m:r>
                      <w:rPr>
                        <w:rFonts w:ascii="Cambria Math" w:hAnsi="Cambria Math"/>
                        <w:lang w:bidi="bn-IN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 xml:space="preserve">.       </m:t>
                </m:r>
              </m:oMath>
            </m:oMathPara>
          </w:p>
        </w:tc>
      </w:tr>
      <w:tr w:rsidR="009D04A4" w14:paraId="5F739887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51B044EA" w14:textId="77777777" w:rsidR="009D04A4" w:rsidRDefault="00204110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725097CD" w14:textId="77777777" w:rsidR="009D04A4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1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2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18DC88A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6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9D04A4" w14:paraId="17E42CCB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70AF6AC7" w14:textId="77777777" w:rsidR="009D04A4" w:rsidRDefault="00204110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                           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1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14A0382D" w14:textId="77777777" w:rsidR="009D04A4" w:rsidRPr="007D38D6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 xml:space="preserve">4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9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6197CEC4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3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0.5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14:paraId="27971754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14:paraId="6A66B21A" w14:textId="77777777" w:rsidR="009D04A4" w:rsidRDefault="009D04A4" w:rsidP="00B8780A">
      <w:pPr>
        <w:spacing w:line="276" w:lineRule="auto"/>
        <w:jc w:val="both"/>
        <w:rPr>
          <w:lang w:bidi="bn-IN"/>
        </w:rPr>
      </w:pPr>
    </w:p>
    <w:p w14:paraId="00CB7F51" w14:textId="77777777" w:rsidR="008F2DF2" w:rsidRDefault="008F2DF2" w:rsidP="00B8780A">
      <w:pPr>
        <w:spacing w:line="276" w:lineRule="auto"/>
        <w:jc w:val="both"/>
        <w:rPr>
          <w:lang w:bidi="bn-IN"/>
        </w:rPr>
      </w:pPr>
    </w:p>
    <w:p w14:paraId="19E0012C" w14:textId="77777777" w:rsidR="00BE1C13" w:rsidRDefault="00BE1C13" w:rsidP="00BE1C13">
      <w:pPr>
        <w:spacing w:line="276" w:lineRule="auto"/>
        <w:jc w:val="both"/>
        <w:rPr>
          <w:b/>
          <w:u w:val="single"/>
          <w:lang w:bidi="bn-IN"/>
        </w:rPr>
      </w:pPr>
      <w:r>
        <w:rPr>
          <w:b/>
          <w:u w:val="single"/>
          <w:lang w:bidi="bn-IN"/>
        </w:rPr>
        <w:t>Cayley-Hamilton Theorem:</w:t>
      </w:r>
    </w:p>
    <w:p w14:paraId="4199B80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rFonts w:hint="cs"/>
          <w:lang w:bidi="bn-IN"/>
        </w:rPr>
        <w:t>Every square matrix is a zero of its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characteristic polynomi</w:t>
      </w:r>
      <w:r>
        <w:rPr>
          <w:rFonts w:cs="Vrinda"/>
          <w:lang w:bidi="bn-IN"/>
        </w:rPr>
        <w:t>al</w:t>
      </w:r>
      <w:r>
        <w:rPr>
          <w:rFonts w:cs="Arial Unicode MS" w:hint="cs"/>
          <w:cs/>
          <w:lang w:bidi="bn-IN"/>
        </w:rPr>
        <w:t>.</w:t>
      </w:r>
    </w:p>
    <w:p w14:paraId="41367924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Or,</w:t>
      </w:r>
      <w:r>
        <w:rPr>
          <w:rFonts w:cs="Arial Unicode MS" w:hint="cs"/>
          <w:cs/>
          <w:lang w:bidi="bn-IN"/>
        </w:rPr>
        <w:t xml:space="preserve"> </w:t>
      </w:r>
    </w:p>
    <w:p w14:paraId="61D234E4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Every square matrix satisfies its characteristic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equation</w:t>
      </w:r>
    </w:p>
    <w:p w14:paraId="5843EE5C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</w:p>
    <w:p w14:paraId="411C2FF7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 xml:space="preserve">i.e 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/>
              <w:lang w:bidi="bn-IN"/>
            </w:rPr>
            <m:t>+</m:t>
          </m:r>
          <m:r>
            <w:rPr>
              <w:rFonts w:ascii="Cambria Math"/>
              <w:lang w:bidi="bn-IN"/>
            </w:rPr>
            <m:t>……</m:t>
          </m:r>
          <m:r>
            <w:rPr>
              <w:rFonts w:ascii="Cambria Math"/>
              <w:lang w:bidi="bn-IN"/>
            </w:rPr>
            <m:t>..+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A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0</m:t>
              </m:r>
            </m:sub>
          </m:sSub>
          <m:r>
            <w:rPr>
              <w:rFonts w:ascii="Cambria Math"/>
              <w:lang w:bidi="bn-IN"/>
            </w:rPr>
            <m:t>I=0</m:t>
          </m:r>
        </m:oMath>
      </m:oMathPara>
    </w:p>
    <w:p w14:paraId="7168E9D3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60DF2E5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Example: Verify the Cayley-Hamilton theorem for the matrix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6D01FF58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Solution: 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00ADCC35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14:paraId="267FBCD6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0D7C1E56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6DA477E2" w14:textId="77777777" w:rsidR="00BE1C13" w:rsidRDefault="00204110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599808DB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14:paraId="3898A36F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    </w:t>
      </w:r>
    </w:p>
    <w:p w14:paraId="52C2A60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in order to verify Cayley –Hamilton theorem we have to show that</w:t>
      </w:r>
    </w:p>
    <w:p w14:paraId="10691A91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  <w:r>
        <w:rPr>
          <w:lang w:bidi="bn-IN"/>
        </w:rPr>
        <w:t xml:space="preserve">           </w:t>
      </w:r>
    </w:p>
    <w:p w14:paraId="2B2CD7F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So,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              </w:t>
      </w:r>
    </w:p>
    <w:p w14:paraId="7266B7EF" w14:textId="77777777" w:rsidR="00BE1C13" w:rsidRDefault="00204110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14:paraId="69AB406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=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</w:t>
      </w:r>
    </w:p>
    <w:p w14:paraId="69D2EE42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5C0B4C51" w14:textId="77777777" w:rsidR="00BE1C13" w:rsidRDefault="00204110" w:rsidP="00BE1C13">
      <w:pPr>
        <w:spacing w:line="276" w:lineRule="auto"/>
        <w:jc w:val="both"/>
        <w:rPr>
          <w:lang w:bidi="bn-IN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 w:cs="Cambria Math"/>
                  <w:lang w:bidi="bn-IN"/>
                </w:rPr>
                <m:t>∴</m:t>
              </m:r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</m:t>
          </m:r>
          <m:r>
            <w:rPr>
              <w:rFonts w:ascii="Cambria Math"/>
              <w:lang w:bidi="bn-IN"/>
            </w:rPr>
            <m:t>I</m:t>
          </m:r>
        </m:oMath>
      </m:oMathPara>
    </w:p>
    <w:p w14:paraId="387BA04F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</w:t>
      </w:r>
    </w:p>
    <w:p w14:paraId="79C1CB37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</w:t>
      </w: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</m:m>
          </m:e>
        </m:d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                                  </w:t>
      </w:r>
    </w:p>
    <w:p w14:paraId="1A9DF8FD" w14:textId="77777777" w:rsidR="00BE1C13" w:rsidRDefault="00204110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 w:cs="Cambria Math"/>
                <w:lang w:bidi="bn-IN"/>
              </w:rPr>
              <m:t>∴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r>
          <w:rPr>
            <w:rFonts w:ascii="Cambria Math"/>
            <w:lang w:bidi="bn-IN"/>
          </w:rPr>
          <m:t>I</m:t>
        </m:r>
        <m:r>
          <w:rPr>
            <w:rFonts w:ascii="Cambria Math"/>
            <w:lang w:bidi="bn-IN"/>
          </w:rPr>
          <m:t>=0</m:t>
        </m:r>
      </m:oMath>
      <w:r w:rsidR="00BE1C13">
        <w:rPr>
          <w:lang w:bidi="bn-IN"/>
        </w:rPr>
        <w:t xml:space="preserve">                                      </w:t>
      </w:r>
    </w:p>
    <w:p w14:paraId="3965CD10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Hence Cayley-Hamilton theorem is verified.</w:t>
      </w:r>
    </w:p>
    <w:p w14:paraId="1178BFC6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6061C40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Cayley-Hamilton theorem find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21AB1E9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Solution:</w:t>
      </w:r>
      <w:r>
        <w:rPr>
          <w:lang w:bidi="bn-IN"/>
        </w:rPr>
        <w:t xml:space="preserve"> The characteristic matrix of A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3CC21220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7C3E2C17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14:paraId="782E5FB8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261B0F4E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A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7726E7BE" w14:textId="77777777" w:rsidR="00BE1C13" w:rsidRDefault="00204110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2A955E02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14:paraId="3F44417A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</w:t>
      </w:r>
    </w:p>
    <w:p w14:paraId="3890BB7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according to the Cayley –Hamilton theorem, we have</w:t>
      </w:r>
    </w:p>
    <w:p w14:paraId="23757FE8" w14:textId="77777777" w:rsidR="00BE1C13" w:rsidRDefault="00BE1C13" w:rsidP="00BE1C13">
      <w:pPr>
        <w:spacing w:line="276" w:lineRule="auto"/>
        <w:rPr>
          <w:lang w:bidi="bn-IN"/>
        </w:rPr>
      </w:pPr>
      <w:r>
        <w:rPr>
          <w:lang w:bidi="bn-IN"/>
        </w:rPr>
        <w:t xml:space="preserve">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</w:p>
    <w:p w14:paraId="6DB8A46C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</w:t>
      </w:r>
    </w:p>
    <w:p w14:paraId="5F88A577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r>
          <w:rPr>
            <w:rFonts w:ascii="Cambria Math"/>
            <w:lang w:bidi="bn-IN"/>
          </w:rPr>
          <m:t>[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]</m:t>
        </m:r>
      </m:oMath>
      <w:r>
        <w:rPr>
          <w:lang w:bidi="bn-IN"/>
        </w:rPr>
        <w:t xml:space="preserve">    </w:t>
      </w:r>
    </w:p>
    <w:p w14:paraId="1840A52B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Here,                                </w:t>
      </w:r>
    </w:p>
    <w:p w14:paraId="030D1B6C" w14:textId="77777777" w:rsidR="00BE1C13" w:rsidRDefault="00204110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14:paraId="28E1A593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7399B9BD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 w:cs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4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5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</m:e>
        </m:d>
      </m:oMath>
      <w:r>
        <w:rPr>
          <w:lang w:bidi="bn-IN"/>
        </w:rPr>
        <w:t xml:space="preserve">         </w:t>
      </w:r>
    </w:p>
    <w:p w14:paraId="6B77877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lastRenderedPageBreak/>
        <w:t xml:space="preserve">           </w:t>
      </w:r>
      <m:oMath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</m:m>
          </m:e>
        </m:d>
      </m:oMath>
      <w:r>
        <w:rPr>
          <w:lang w:bidi="bn-IN"/>
        </w:rPr>
        <w:t xml:space="preserve">.                               </w:t>
      </w:r>
    </w:p>
    <w:p w14:paraId="63959BC0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Cayley-Hamilton theorem find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7D8510C1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74E0AD8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</w:t>
      </w:r>
      <m:oMath>
        <m:r>
          <w:rPr>
            <w:rFonts w:ascii="Cambria Math" w:hAnsi="Cambria Math"/>
            <w:lang w:bidi="bn-IN"/>
          </w:rPr>
          <m:t xml:space="preserve">                          </m:t>
        </m:r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</m:mr>
            </m:m>
          </m:e>
        </m:d>
      </m:oMath>
      <w:r>
        <w:rPr>
          <w:lang w:bidi="bn-IN"/>
        </w:rPr>
        <w:t>.</w:t>
      </w:r>
    </w:p>
    <w:p w14:paraId="6A6EFAB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3E9578D4" w14:textId="77777777" w:rsidR="00BE1C13" w:rsidRDefault="00204110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07492CE5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3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5λ+1=0</m:t>
          </m:r>
        </m:oMath>
      </m:oMathPara>
    </w:p>
    <w:p w14:paraId="1D4BF26F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according to the Cayley –Hamilton theorem, we have</w:t>
      </w:r>
    </w:p>
    <w:p w14:paraId="05A04A5E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3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5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+</m:t>
        </m:r>
        <m:r>
          <w:rPr>
            <w:rFonts w:ascii="Cambria Math"/>
            <w:lang w:bidi="bn-IN"/>
          </w:rPr>
          <m:t>I</m:t>
        </m:r>
        <m:r>
          <w:rPr>
            <w:rFonts w:ascii="Cambria Math" w:hAnsi="Cambria Math"/>
            <w:lang w:bidi="bn-IN"/>
          </w:rPr>
          <m:t>=0</m:t>
        </m:r>
      </m:oMath>
      <w:r>
        <w:rPr>
          <w:lang w:bidi="bn-IN"/>
        </w:rPr>
        <w:t xml:space="preserve">       </w:t>
      </w:r>
    </w:p>
    <w:p w14:paraId="7151BAE8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-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0</m:t>
          </m:r>
        </m:oMath>
      </m:oMathPara>
    </w:p>
    <w:p w14:paraId="677C506A" w14:textId="77777777" w:rsidR="00BE1C13" w:rsidRDefault="00204110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+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</m:oMath>
      </m:oMathPara>
    </w:p>
    <w:p w14:paraId="2725CF59" w14:textId="77777777" w:rsidR="00BE1C13" w:rsidRDefault="00BE1C13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</m:oMath>
      </m:oMathPara>
    </w:p>
    <w:p w14:paraId="70903ED4" w14:textId="77777777" w:rsidR="00BE1C13" w:rsidRDefault="00204110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9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</m:mr>
              </m:m>
            </m:e>
          </m:d>
        </m:oMath>
      </m:oMathPara>
    </w:p>
    <w:p w14:paraId="68C73F61" w14:textId="77777777" w:rsidR="00BE1C13" w:rsidRPr="009D04A4" w:rsidRDefault="00BE1C13" w:rsidP="00BE1C13">
      <w:pPr>
        <w:spacing w:after="200"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1</m:t>
            </m:r>
          </m:sup>
        </m:sSup>
        <m:r>
          <w:rPr>
            <w:rFonts w:ascii="Cambria Math" w:hAnsi="Cambria Math"/>
            <w:lang w:bidi="bn-IN"/>
          </w:rPr>
          <m:t>=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+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5</m:t>
                  </m:r>
                </m:e>
              </m:mr>
            </m:m>
          </m:e>
        </m:d>
      </m:oMath>
      <w:r w:rsidR="009D04A4">
        <w:rPr>
          <w:lang w:bidi="bn-IN"/>
        </w:rPr>
        <w:t xml:space="preserve"> </w:t>
      </w:r>
    </w:p>
    <w:p w14:paraId="3ED74986" w14:textId="77777777" w:rsidR="009D04A4" w:rsidRPr="006522EE" w:rsidRDefault="009D04A4" w:rsidP="009D04A4">
      <w:pPr>
        <w:spacing w:after="200"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6522EE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2</w:t>
      </w:r>
    </w:p>
    <w:p w14:paraId="642C78FD" w14:textId="77777777" w:rsidR="009D04A4" w:rsidRPr="00ED79B6" w:rsidRDefault="009D04A4" w:rsidP="009D04A4">
      <w:pPr>
        <w:tabs>
          <w:tab w:val="num" w:pos="960"/>
        </w:tabs>
        <w:spacing w:line="276" w:lineRule="auto"/>
        <w:jc w:val="both"/>
      </w:pPr>
      <w:r>
        <w:t>State the Cayley-Hamilton theorem. Hence f</w:t>
      </w:r>
      <w:r w:rsidRPr="00ED79B6">
        <w:t xml:space="preserve">ind the inverse of the following matrices using </w:t>
      </w:r>
      <w:r w:rsidRPr="00ED79B6">
        <w:rPr>
          <w:lang w:bidi="bn-IN"/>
        </w:rPr>
        <w:t>Cayley –Hamilton theorem and verify your resul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5535"/>
      </w:tblGrid>
      <w:tr w:rsidR="009D04A4" w14:paraId="5A168B37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192A5D8D" w14:textId="77777777" w:rsidR="009D04A4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B31EC3">
              <w:rPr>
                <w:position w:val="-30"/>
              </w:rPr>
              <w:object w:dxaOrig="1140" w:dyaOrig="720" w14:anchorId="10524E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6pt;height:35.4pt" o:ole="">
                  <v:imagedata r:id="rId7" o:title=""/>
                </v:shape>
                <o:OLEObject Type="Embed" ProgID="Equation.3" ShapeID="_x0000_i1025" DrawAspect="Content" ObjectID="_1745005967" r:id="rId8"/>
              </w:object>
            </w:r>
          </w:p>
        </w:tc>
        <w:tc>
          <w:tcPr>
            <w:tcW w:w="5535" w:type="dxa"/>
            <w:vAlign w:val="center"/>
          </w:tcPr>
          <w:p w14:paraId="0953A35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14:paraId="68AD43FF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</w:p>
        </w:tc>
      </w:tr>
      <w:tr w:rsidR="009D04A4" w14:paraId="403401B4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2DE7A74E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E13555">
              <w:rPr>
                <w:position w:val="-50"/>
              </w:rPr>
              <w:object w:dxaOrig="1480" w:dyaOrig="1120" w14:anchorId="40988252">
                <v:shape id="_x0000_i1026" type="#_x0000_t75" style="width:75pt;height:55.2pt" o:ole="">
                  <v:imagedata r:id="rId9" o:title=""/>
                </v:shape>
                <o:OLEObject Type="Embed" ProgID="Equation.DSMT4" ShapeID="_x0000_i1026" DrawAspect="Content" ObjectID="_1745005968" r:id="rId10"/>
              </w:object>
            </w:r>
          </w:p>
        </w:tc>
        <w:tc>
          <w:tcPr>
            <w:tcW w:w="5535" w:type="dxa"/>
            <w:vAlign w:val="center"/>
          </w:tcPr>
          <w:p w14:paraId="2B0A2B83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</w:tc>
      </w:tr>
      <w:tr w:rsidR="009D04A4" w14:paraId="7C224CD5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26322A50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w:lastRenderedPageBreak/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6D8E035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</w:tr>
      <w:tr w:rsidR="009D04A4" w14:paraId="5D58FDAB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4AEA84E2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21F8B589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4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  <w:tr w:rsidR="009D04A4" w14:paraId="489254AF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3A086C1A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7027F94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</w:tbl>
    <w:p w14:paraId="30C79338" w14:textId="77777777" w:rsidR="00AA46C1" w:rsidRDefault="00AA46C1" w:rsidP="009D04A4">
      <w:pPr>
        <w:spacing w:line="276" w:lineRule="auto"/>
        <w:rPr>
          <w:b/>
          <w:sz w:val="32"/>
          <w:u w:val="single"/>
        </w:rPr>
      </w:pPr>
    </w:p>
    <w:p w14:paraId="7367966B" w14:textId="77777777" w:rsidR="00927281" w:rsidRPr="009F7A2B" w:rsidRDefault="00927281" w:rsidP="00CD5ECB">
      <w:pPr>
        <w:spacing w:line="276" w:lineRule="auto"/>
        <w:jc w:val="center"/>
        <w:rPr>
          <w:b/>
          <w:sz w:val="28"/>
          <w:u w:val="single"/>
        </w:rPr>
      </w:pPr>
      <w:r w:rsidRPr="009F7A2B">
        <w:rPr>
          <w:b/>
          <w:sz w:val="32"/>
          <w:u w:val="single"/>
        </w:rPr>
        <w:t>Vector</w:t>
      </w:r>
    </w:p>
    <w:p w14:paraId="68028739" w14:textId="77777777" w:rsidR="00927281" w:rsidRPr="001138C1" w:rsidRDefault="00927281" w:rsidP="000F3E2D">
      <w:pPr>
        <w:spacing w:line="276" w:lineRule="auto"/>
        <w:jc w:val="center"/>
        <w:rPr>
          <w:b/>
          <w:lang w:bidi="bn-IN"/>
        </w:rPr>
      </w:pPr>
      <w:r w:rsidRPr="001138C1">
        <w:rPr>
          <w:b/>
          <w:lang w:bidi="bn-IN"/>
        </w:rPr>
        <w:t xml:space="preserve">Vector </w:t>
      </w:r>
      <w:r w:rsidRPr="001138C1">
        <w:rPr>
          <w:b/>
          <w:sz w:val="28"/>
          <w:lang w:bidi="bn-IN"/>
        </w:rPr>
        <w:t>Spaces</w:t>
      </w:r>
    </w:p>
    <w:p w14:paraId="440A7564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6046557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pairs of real numbers is called </w:t>
      </w:r>
      <w:r w:rsidR="00CD5ECB" w:rsidRPr="001138C1">
        <w:rPr>
          <w:lang w:bidi="bn-IN"/>
        </w:rPr>
        <w:t>two-dimensional</w:t>
      </w:r>
      <w:r w:rsidRPr="001138C1">
        <w:rPr>
          <w:lang w:bidi="bn-IN"/>
        </w:rPr>
        <w:t xml:space="preserve">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>.</w:t>
      </w:r>
    </w:p>
    <w:p w14:paraId="0548C145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14:paraId="532B3926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1,2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2,</m:t>
            </m:r>
            <m:r>
              <m:rPr>
                <m:sty m:val="p"/>
              </m:rPr>
              <w:rPr>
                <w:rFonts w:ascii="Cambria Math" w:hAnsi="Cambria Math"/>
                <w:lang w:bidi="bn-IN"/>
              </w:rPr>
              <m:t>-</m:t>
            </m:r>
            <m:r>
              <m:rPr>
                <m:sty m:val="p"/>
              </m:rPr>
              <w:rPr>
                <w:rFonts w:ascii="Cambria Math"/>
                <w:lang w:bidi="bn-IN"/>
              </w:rPr>
              <m:t>1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3,4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radPr>
              <m:deg/>
              <m:e>
                <m:r>
                  <w:rPr>
                    <w:rFonts w:ascii="Cambria Math"/>
                    <w:lang w:bidi="bn-IN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/>
                <w:lang w:bidi="bn-IN"/>
              </w:rPr>
              <m:t>,5</m:t>
            </m:r>
          </m:e>
        </m:d>
        <m:r>
          <m:rPr>
            <m:sty m:val="p"/>
          </m:rPr>
          <w:rPr>
            <w:rFonts w:ascii="Cambria Math"/>
            <w:lang w:bidi="bn-IN"/>
          </w:rPr>
          <m:t>;(0,e)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lang w:bidi="bn-IN"/>
              </w:rPr>
              <m:t>∈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</w:p>
    <w:p w14:paraId="3C3C52C7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71406C5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triplets </w:t>
      </w:r>
      <w:r w:rsidR="00CD5ECB">
        <w:rPr>
          <w:lang w:bidi="bn-IN"/>
        </w:rPr>
        <w:t>of real numbers is called three-</w:t>
      </w:r>
      <w:r w:rsidRPr="001138C1">
        <w:rPr>
          <w:lang w:bidi="bn-IN"/>
        </w:rPr>
        <w:t xml:space="preserve">dimensional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</w:p>
    <w:p w14:paraId="4F8838F7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z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z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14:paraId="37FE37F8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2EB5EF93" w14:textId="77777777" w:rsidR="00927281" w:rsidRPr="00602485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>If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 is a positive integer then the set of all ordered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triplets of real numbers is called </w:t>
      </w:r>
      <w:r>
        <w:rPr>
          <w:lang w:bidi="bn-IN"/>
        </w:rPr>
        <w:t>vector</w:t>
      </w:r>
      <w:r w:rsidRPr="001138C1">
        <w:rPr>
          <w:lang w:bidi="bn-IN"/>
        </w:rPr>
        <w:t xml:space="preserve">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 and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p"/>
          </m:rP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; </w:t>
      </w:r>
      <m:oMath>
        <m: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……</m:t>
        </m:r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a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dimensional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lang w:bidi="bn-IN"/>
        </w:rPr>
        <w:t xml:space="preserve">. A particular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>triplets</w:t>
      </w:r>
      <w:r>
        <w:rPr>
          <w:lang w:bidi="bn-IN"/>
        </w:rPr>
        <w:t xml:space="preserve">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 xml:space="preserve"> </w:t>
      </w:r>
      <w:r w:rsidRPr="00602485">
        <w:rPr>
          <w:rFonts w:eastAsiaTheme="minorEastAsia"/>
          <w:lang w:bidi="bn-IN"/>
        </w:rPr>
        <w:t xml:space="preserve">is called co-ordinates of point. </w:t>
      </w:r>
    </w:p>
    <w:p w14:paraId="14B4A30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Addition of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70DE5DF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14:paraId="1DC6B4B4" w14:textId="77777777" w:rsidR="00927281" w:rsidRDefault="00927281" w:rsidP="000F3E2D">
      <w:pPr>
        <w:spacing w:line="276" w:lineRule="auto"/>
        <w:jc w:val="center"/>
        <w:rPr>
          <w:lang w:bidi="bn-IN"/>
        </w:rPr>
      </w:pPr>
      <w:r w:rsidRPr="001138C1">
        <w:rPr>
          <w:noProof/>
        </w:rPr>
        <w:lastRenderedPageBreak/>
        <w:drawing>
          <wp:inline distT="0" distB="0" distL="0" distR="0" wp14:anchorId="35CC56E3" wp14:editId="7B2E06CC">
            <wp:extent cx="3219450" cy="2590800"/>
            <wp:effectExtent l="19050" t="0" r="0" b="0"/>
            <wp:docPr id="2" name="Picture 2" descr="C:\Users\Administrator\Desktop\Smart draw Figures\vecto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Smart draw Figures\vector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0F223F" w14:textId="77777777"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>Fig: addition of two vectors.</w:t>
      </w:r>
    </w:p>
    <w:p w14:paraId="3EA1C851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traction of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5F8EA7F6" w14:textId="77777777" w:rsidR="00927281" w:rsidRDefault="00927281" w:rsidP="000F3E2D">
      <w:pPr>
        <w:spacing w:line="276" w:lineRule="auto"/>
        <w:jc w:val="both"/>
        <w:rPr>
          <w:rFonts w:eastAsiaTheme="minorEastAsia"/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14:paraId="7ECE6EB7" w14:textId="77777777" w:rsidR="00927281" w:rsidRDefault="00927281" w:rsidP="000F3E2D">
      <w:pPr>
        <w:spacing w:line="276" w:lineRule="auto"/>
        <w:jc w:val="center"/>
        <w:rPr>
          <w:lang w:bidi="bn-IN"/>
        </w:rPr>
      </w:pPr>
      <w:r>
        <w:rPr>
          <w:noProof/>
        </w:rPr>
        <w:drawing>
          <wp:inline distT="0" distB="0" distL="0" distR="0" wp14:anchorId="2FC7B320" wp14:editId="1B2FA593">
            <wp:extent cx="1939146" cy="1421146"/>
            <wp:effectExtent l="19050" t="0" r="3954" b="0"/>
            <wp:docPr id="1" name="Picture 1" descr="C:\Users\Administrator\Desktop\Smart draw Figures\vector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Smart draw Figures\vector3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041" cy="142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7A6754" w14:textId="77777777"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 xml:space="preserve">Fig: Subtraction of two vectors. </w:t>
      </w:r>
    </w:p>
    <w:p w14:paraId="02DADD4F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calar multiplication of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2168C05F" w14:textId="77777777" w:rsidR="000E0076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k</m:t>
        </m:r>
        <m:r>
          <m:rPr>
            <m:scr m:val="double-struck"/>
          </m:rPr>
          <w:rPr>
            <w:rFonts w:ascii="Cambria Math" w:hAnsi="Cambria Math"/>
            <w:lang w:bidi="bn-IN"/>
          </w:rPr>
          <m:t>∈R</m:t>
        </m:r>
      </m:oMath>
      <w:r w:rsidRPr="001138C1">
        <w:rPr>
          <w:lang w:bidi="bn-IN"/>
        </w:rPr>
        <w:t xml:space="preserve"> be a scalar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is a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then </w:t>
      </w:r>
    </w:p>
    <w:p w14:paraId="4AA8B77B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k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k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</m:oMath>
      </m:oMathPara>
    </w:p>
    <w:p w14:paraId="4593D8A7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Zero Vector:</w:t>
      </w:r>
    </w:p>
    <w:p w14:paraId="53EB58E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vector whose components are all zero is called the zero vector and is denoted by </w:t>
      </w:r>
      <w:r w:rsidRPr="001138C1">
        <w:rPr>
          <w:b/>
          <w:lang w:bidi="bn-IN"/>
        </w:rPr>
        <w:t>0</w:t>
      </w:r>
      <w:r w:rsidRPr="001138C1">
        <w:rPr>
          <w:lang w:bidi="bn-IN"/>
        </w:rPr>
        <w:t xml:space="preserve"> and defined by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w:rPr>
            <w:rFonts w:ascii="Cambria Math" w:hAnsi="Cambria Math"/>
            <w:lang w:bidi="bn-IN"/>
          </w:rPr>
          <m:t>=(0,0,…..,0)</m:t>
        </m:r>
      </m:oMath>
    </w:p>
    <w:p w14:paraId="06BDA441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Dot or Inner product of two non-zero vectors:</w:t>
      </w:r>
    </w:p>
    <w:p w14:paraId="34531666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two non-zero vectors and </w:t>
      </w:r>
      <m:oMath>
        <m:r>
          <w:rPr>
            <w:rFonts w:ascii="Cambria Math" w:hAnsi="Cambria Math"/>
            <w:lang w:bidi="bn-IN"/>
          </w:rPr>
          <m:t>θ</m:t>
        </m:r>
      </m:oMath>
      <w:r w:rsidRPr="001138C1">
        <w:rPr>
          <w:lang w:bidi="bn-IN"/>
        </w:rPr>
        <w:t xml:space="preserve"> be the angle between</w:t>
      </w:r>
      <w:r>
        <w:rPr>
          <w:lang w:bidi="bn-IN"/>
        </w:rPr>
        <w:t>.</w:t>
      </w:r>
      <w:r w:rsidRPr="001138C1">
        <w:rPr>
          <w:lang w:bidi="bn-IN"/>
        </w:rPr>
        <w:t xml:space="preserve"> </w:t>
      </w:r>
      <w:r>
        <w:rPr>
          <w:lang w:bidi="bn-IN"/>
        </w:rPr>
        <w:t>T</w:t>
      </w:r>
      <w:r w:rsidRPr="001138C1">
        <w:rPr>
          <w:lang w:bidi="bn-IN"/>
        </w:rPr>
        <w:t xml:space="preserve">he dot product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denoted by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nd defined by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m:rPr>
            <m:sty m:val="p"/>
          </m:rPr>
          <w:rPr>
            <w:rFonts w:ascii="Cambria Math"/>
            <w:lang w:bidi="bn-IN"/>
          </w:rPr>
          <m:t>cos</m:t>
        </m:r>
        <m:r>
          <m:rPr>
            <m:sty m:val="p"/>
          </m:rPr>
          <w:rPr>
            <w:rFonts w:ascii="Cambria Math" w:hAnsi="Cambria Math"/>
            <w:lang w:bidi="bn-IN"/>
          </w:rPr>
          <m:t>θ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>=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</m:oMath>
    </w:p>
    <w:p w14:paraId="728F1726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arallel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14:paraId="767813AC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ϵ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="000E0076">
        <w:rPr>
          <w:lang w:bidi="bn-IN"/>
        </w:rPr>
        <w:t>,</w:t>
      </w:r>
      <w:r w:rsidRPr="001138C1">
        <w:rPr>
          <w:lang w:bidi="bn-IN"/>
        </w:rPr>
        <w:t xml:space="preserve"> then the vector </w:t>
      </w:r>
      <m:oMath>
        <m: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parallel vector of </w:t>
      </w:r>
      <m:oMath>
        <m: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k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>
        <w:rPr>
          <w:lang w:bidi="bn-IN"/>
        </w:rPr>
        <w:t xml:space="preserve">. If the non-zero scalar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g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the </w:t>
      </w:r>
      <w:r w:rsidRPr="001138C1">
        <w:rPr>
          <w:lang w:bidi="bn-IN"/>
        </w:rPr>
        <w:t xml:space="preserve">same directed and if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l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</w:t>
      </w:r>
      <w:r w:rsidRPr="001138C1">
        <w:rPr>
          <w:lang w:bidi="bn-IN"/>
        </w:rPr>
        <w:t xml:space="preserve">opposite directed. </w:t>
      </w:r>
    </w:p>
    <w:p w14:paraId="7797ABE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erpendicular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14:paraId="10AA0DCB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said to be perpendicular (or orthogonal)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0</m:t>
        </m:r>
      </m:oMath>
    </w:p>
    <w:p w14:paraId="66DFCEA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8,6</m:t>
            </m:r>
          </m:e>
        </m:d>
        <m:r>
          <w:rPr>
            <w:rFonts w:ascii="Cambria Math"/>
            <w:lang w:bidi="bn-IN"/>
          </w:rPr>
          <m:t>;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3</m:t>
        </m:r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8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6=0</m:t>
        </m:r>
      </m:oMath>
    </w:p>
    <w:p w14:paraId="3306E4EF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 and 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perpendicular vector. </w:t>
      </w:r>
    </w:p>
    <w:p w14:paraId="2A8974A0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Distance between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14:paraId="764BE2C2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lastRenderedPageBreak/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the distance betwe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denoted by </w:t>
      </w:r>
      <m:oMath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defined by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</m:oMath>
    </w:p>
    <w:p w14:paraId="5847150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5,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1,1)</m:t>
        </m:r>
      </m:oMath>
      <w:r w:rsidRPr="001138C1">
        <w:rPr>
          <w:lang w:bidi="bn-IN"/>
        </w:rPr>
        <w:t xml:space="preserve"> then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5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4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6+9</m:t>
            </m:r>
          </m:e>
        </m:rad>
        <m:r>
          <w:rPr>
            <w:rFonts w:ascii="Cambria Math"/>
            <w:lang w:bidi="bn-IN"/>
          </w:rPr>
          <m:t>=5</m:t>
        </m:r>
      </m:oMath>
    </w:p>
    <w:p w14:paraId="39FD89D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Norm or Length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14:paraId="4E9D41E9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,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then the norm or length </w:t>
      </w:r>
      <w:r>
        <w:rPr>
          <w:lang w:bidi="bn-IN"/>
        </w:rPr>
        <w:t xml:space="preserve">or modulus </w:t>
      </w:r>
      <w:r w:rsidRPr="001138C1">
        <w:rPr>
          <w:lang w:bidi="bn-IN"/>
        </w:rPr>
        <w:t xml:space="preserve">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denot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</m:oMath>
      <w:r w:rsidRPr="001138C1">
        <w:rPr>
          <w:lang w:bidi="bn-IN"/>
        </w:rPr>
        <w:t xml:space="preserve"> and is defin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/>
                    <w:lang w:bidi="bn-IN"/>
                  </w:rPr>
                  <m:t>+</m:t>
                </m:r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</m:e>
        </m:rad>
      </m:oMath>
    </w:p>
    <w:p w14:paraId="01F674D2" w14:textId="77777777" w:rsidR="00927281" w:rsidRPr="001138C1" w:rsidRDefault="00927281" w:rsidP="000F3E2D">
      <w:pPr>
        <w:spacing w:before="120"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Example: </w:t>
      </w:r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  <w:r w:rsidRPr="001138C1">
        <w:rPr>
          <w:lang w:bidi="bn-IN"/>
        </w:rPr>
        <w:t xml:space="preserve">;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1,0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)</m:t>
        </m:r>
      </m:oMath>
      <w:r w:rsidRPr="001138C1">
        <w:rPr>
          <w:lang w:bidi="bn-IN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2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3,1)</m:t>
        </m:r>
      </m:oMath>
      <w:r w:rsidRPr="001138C1">
        <w:rPr>
          <w:lang w:bidi="bn-IN"/>
        </w:rPr>
        <w:t xml:space="preserve"> then find</w:t>
      </w:r>
    </w:p>
    <w:p w14:paraId="66EC425A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>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</w:t>
      </w:r>
      <m:oMath>
        <m:r>
          <w:rPr>
            <w:rFonts w:ascii="Cambria Math"/>
            <w:lang w:bidi="bn-IN"/>
          </w:rPr>
          <m:t xml:space="preserve">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i</m:t>
            </m:r>
          </m:e>
        </m:d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       (iii)</w:t>
      </w:r>
      <m:oMath>
        <m:r>
          <w:rPr>
            <w:rFonts w:ascii="Cambria Math"/>
            <w:lang w:bidi="bn-IN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(</m:t>
        </m:r>
        <m:r>
          <w:rPr>
            <w:rFonts w:ascii="Cambria Math" w:hAnsi="Cambria Math"/>
            <w:lang w:bidi="bn-IN"/>
          </w:rPr>
          <m:t>i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</w:p>
    <w:p w14:paraId="10BA5B08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olution: </w:t>
      </w:r>
    </w:p>
    <w:p w14:paraId="5842EE56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 xml:space="preserve">  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2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+3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6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9,3</m:t>
            </m:r>
          </m:e>
        </m:d>
        <m:r>
          <w:rPr>
            <w:rFonts w:ascii="Cambria Math"/>
            <w:lang w:bidi="bn-IN"/>
          </w:rPr>
          <m:t>=(8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9,1)</m:t>
        </m:r>
      </m:oMath>
      <w:r w:rsidR="00927281" w:rsidRPr="001138C1">
        <w:rPr>
          <w:lang w:bidi="bn-IN"/>
        </w:rPr>
        <w:t xml:space="preserve"> </w:t>
      </w:r>
    </w:p>
    <w:p w14:paraId="1ABE4E6F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</m:t>
              </m:r>
            </m:e>
          </m:d>
          <m:r>
            <w:rPr>
              <w:rFonts w:ascii="Cambria Math"/>
              <w:lang w:bidi="bn-IN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∙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1</m:t>
          </m:r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2+0</m:t>
          </m:r>
          <m:r>
            <w:rPr>
              <w:rFonts w:ascii="Cambria Math" w:hAnsi="Cambria Math"/>
              <w:lang w:bidi="bn-IN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3</m:t>
              </m:r>
            </m:e>
          </m:d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e>
          </m:d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1=2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=1</m:t>
          </m:r>
        </m:oMath>
      </m:oMathPara>
    </w:p>
    <w:p w14:paraId="11D3AF1A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i</m:t>
              </m:r>
            </m:e>
          </m:d>
          <m:r>
            <w:rPr>
              <w:rFonts w:ascii="Cambria Math"/>
              <w:lang w:bidi="bn-IN"/>
            </w:rPr>
            <m:t xml:space="preserve"> 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4+9+1</m:t>
              </m:r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14:paraId="00F12375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v</m:t>
            </m:r>
          </m:e>
        </m:d>
      </m:oMath>
      <w:r w:rsidR="00927281"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,0+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</m:oMath>
    </w:p>
    <w:p w14:paraId="3DE9FD05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∴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14:paraId="549C8787" w14:textId="77777777" w:rsidR="00927281" w:rsidRPr="000E0076" w:rsidRDefault="00204110" w:rsidP="000E0076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(0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r>
                  <w:rPr>
                    <w:rFonts w:ascii="Cambria Math"/>
                    <w:lang w:bidi="bn-IN"/>
                  </w:rPr>
                  <m:t>3)</m:t>
                </m:r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4</m:t>
            </m:r>
          </m:e>
        </m:rad>
      </m:oMath>
      <w:r w:rsidR="000E0076">
        <w:rPr>
          <w:lang w:bidi="bn-IN"/>
        </w:rPr>
        <w:t xml:space="preserve"> .</w:t>
      </w:r>
    </w:p>
    <w:p w14:paraId="14081BC4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Vector Spaces</w:t>
      </w:r>
      <w:r>
        <w:rPr>
          <w:b/>
          <w:lang w:bidi="bn-IN"/>
        </w:rPr>
        <w:t>:</w:t>
      </w:r>
    </w:p>
    <w:p w14:paraId="161DD9E4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be a field of scalars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be a non-empty set of vectors.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contains the following rules of vector addition and scalar multiplication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called vector space over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</w:t>
      </w:r>
    </w:p>
    <w:p w14:paraId="123CAF56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vector addition: </w:t>
      </w:r>
    </w:p>
    <w:p w14:paraId="3D1F2FDD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707BFEE9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(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)</m:t>
          </m:r>
        </m:oMath>
      </m:oMathPara>
    </w:p>
    <w:p w14:paraId="5FEF1160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0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,        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here </m:t>
          </m:r>
          <m:r>
            <m:rPr>
              <m:sty m:val="b"/>
            </m:rPr>
            <w:rPr>
              <w:rFonts w:ascii="Cambria Math" w:hAnsi="Cambria Math"/>
              <w:lang w:bidi="bn-IN"/>
            </w:rPr>
            <m:t>0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is the zero vector</m:t>
          </m:r>
        </m:oMath>
      </m:oMathPara>
    </w:p>
    <w:p w14:paraId="717A7CE5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14:paraId="0316420D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5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-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0</m:t>
          </m:r>
        </m:oMath>
      </m:oMathPara>
    </w:p>
    <w:p w14:paraId="07F08CB9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scalar multiplication: </w:t>
      </w:r>
    </w:p>
    <w:p w14:paraId="325337D4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3D918757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 w:hAnsi="Cambria Math"/>
              <w:lang w:bidi="bn-IN"/>
            </w:rPr>
            <m:t>a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1301DC34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w:rPr>
                  <w:rFonts w:ascii="Cambria Math" w:hAnsi="Cambria Math"/>
                  <w:lang w:bidi="bn-IN"/>
                </w:rPr>
                <m:t>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14:paraId="49696C8A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(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)</m:t>
          </m:r>
        </m:oMath>
      </m:oMathPara>
    </w:p>
    <w:p w14:paraId="6C75C611" w14:textId="77777777" w:rsidR="00927281" w:rsidRPr="001138C1" w:rsidRDefault="0020411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1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/>
              <w:lang w:bidi="bn-IN"/>
            </w:rPr>
            <m:t>1.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.1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;   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w:rPr>
              <w:rFonts w:ascii="Cambria Math" w:hAnsi="Cambria Math"/>
              <w:lang w:bidi="bn-IN"/>
            </w:rPr>
            <m:t>F</m:t>
          </m:r>
          <m:r>
            <w:rPr>
              <w:rFonts w:ascii="Cambria Math"/>
              <w:lang w:bidi="bn-IN"/>
            </w:rPr>
            <m:t xml:space="preserve">  </m:t>
          </m:r>
        </m:oMath>
      </m:oMathPara>
    </w:p>
    <w:p w14:paraId="7D3C7581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space: </w:t>
      </w:r>
    </w:p>
    <w:p w14:paraId="1374D578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be a non empty subset of a vector spa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over the field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We call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and only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vector space over the field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under the laws of vector addition and scalar multiplication defined o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or equivalently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wherever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 and </w:t>
      </w:r>
      <m:oMath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β∈F</m:t>
        </m:r>
      </m:oMath>
      <w:r w:rsidRPr="001138C1">
        <w:rPr>
          <w:lang w:bidi="bn-IN"/>
        </w:rPr>
        <w:t xml:space="preserve">  implies that  </w:t>
      </w:r>
      <m:oMath>
        <m:r>
          <w:rPr>
            <w:rFonts w:ascii="Cambria Math" w:hAnsi="Cambria Math"/>
            <w:lang w:bidi="bn-IN"/>
          </w:rPr>
          <m:t>α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>.</w:t>
      </w:r>
    </w:p>
    <w:p w14:paraId="042E1CF6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w:r w:rsidRPr="001138C1">
        <w:rPr>
          <w:lang w:bidi="bn-IN"/>
        </w:rPr>
        <w:t xml:space="preserve">  Show that </w:t>
      </w:r>
      <m:oMath>
        <m:r>
          <w:rPr>
            <w:rFonts w:ascii="Cambria Math" w:hAnsi="Cambria Math"/>
            <w:lang w:bidi="bn-IN"/>
          </w:rPr>
          <m:t>S</m:t>
        </m:r>
        <m:r>
          <w:rPr>
            <w:rFonts w:ascii="Cambria Math"/>
            <w:lang w:bidi="bn-IN"/>
          </w:rPr>
          <m:t>={(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)</m:t>
        </m:r>
        <m:r>
          <w:rPr>
            <w:rFonts w:ascii="Cambria Math" w:hAnsi="Cambria Math"/>
            <w:lang w:bidi="bn-IN"/>
          </w:rPr>
          <m:t>∣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m:rPr>
            <m:scr m:val="double-struck"/>
          </m:rPr>
          <w:rPr>
            <w:rFonts w:hAnsi="Cambria Math"/>
            <w:lang w:bidi="bn-IN"/>
          </w:rPr>
          <m:t>∊R</m:t>
        </m:r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0 }</m:t>
        </m:r>
      </m:oMath>
      <w:r w:rsidRPr="001138C1">
        <w:rPr>
          <w:lang w:bidi="bn-IN"/>
        </w:rPr>
        <w:t xml:space="preserve"> is a subspace of the vector space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>.</w:t>
      </w:r>
    </w:p>
    <w:p w14:paraId="7819BDF7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Solution:   </w:t>
      </w:r>
      <w:r w:rsidRPr="001138C1">
        <w:rPr>
          <w:lang w:bidi="bn-IN"/>
        </w:rPr>
        <w:t xml:space="preserve">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m:rPr>
            <m:sty m:val="bi"/>
          </m:rPr>
          <w:rPr>
            <w:rFonts w:hAnsi="Cambria Math"/>
            <w:lang w:bidi="bn-IN"/>
          </w:rPr>
          <m:t>∊</m:t>
        </m:r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  <m:r>
          <m:rPr>
            <m:sty m:val="bi"/>
          </m:rPr>
          <w:rPr>
            <w:rFonts w:ascii="Cambria Math"/>
            <w:lang w:bidi="bn-IN"/>
          </w:rPr>
          <m:t>,</m:t>
        </m:r>
        <m:r>
          <w:rPr>
            <w:rFonts w:ascii="Cambria Math"/>
          </w:rPr>
          <m:t xml:space="preserve">   </m:t>
        </m:r>
        <m:r>
          <m:rPr>
            <m:sty m:val="bi"/>
          </m:rPr>
          <w:rPr>
            <w:rFonts w:ascii="Cambria Math" w:hAnsi="Cambria Math"/>
          </w:rPr>
          <m:t>0</m:t>
        </m:r>
        <m:r>
          <m:rPr>
            <m:sty m:val="bi"/>
          </m:rPr>
          <w:rPr>
            <w:rFonts w:ascii="Cambria Math"/>
          </w:rPr>
          <m:t>=(</m:t>
        </m:r>
        <m:r>
          <w:rPr>
            <w:rFonts w:ascii="Cambria Math"/>
          </w:rPr>
          <m:t>0,0,0</m:t>
        </m:r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/>
            <w:lang w:bidi="bn-IN"/>
          </w:rPr>
          <m:t xml:space="preserve">              </m:t>
        </m:r>
        <m:r>
          <w:rPr>
            <w:rFonts w:ascii="Cambria Math" w:hAnsi="Cambria Math"/>
            <w:lang w:bidi="bn-IN"/>
          </w:rPr>
          <m:t>∴</m:t>
        </m:r>
        <m:r>
          <w:rPr>
            <w:rFonts w:ascii="Cambria Math"/>
            <w:lang w:bidi="bn-IN"/>
          </w:rPr>
          <m:t>0+0+0=0</m:t>
        </m:r>
      </m:oMath>
    </w:p>
    <w:p w14:paraId="0E999A34" w14:textId="77777777" w:rsidR="00927281" w:rsidRPr="001138C1" w:rsidRDefault="00927281" w:rsidP="000F3E2D">
      <w:pPr>
        <w:spacing w:line="276" w:lineRule="auto"/>
        <w:jc w:val="both"/>
      </w:pP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non empty set. Again, let </w:t>
      </w:r>
      <m:oMath>
        <m:r>
          <w:rPr>
            <w:rFonts w:asci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u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 and 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</w:t>
      </w:r>
    </w:p>
    <w:p w14:paraId="35BD7EE7" w14:textId="77777777" w:rsidR="00927281" w:rsidRPr="001138C1" w:rsidRDefault="00927281" w:rsidP="000F3E2D">
      <w:pPr>
        <w:spacing w:line="276" w:lineRule="auto"/>
        <w:jc w:val="both"/>
      </w:pPr>
      <w:r w:rsidRPr="001138C1"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  <w:r w:rsidRPr="001138C1">
        <w:t xml:space="preserve">   and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</w:p>
    <w:p w14:paraId="41BA3EBB" w14:textId="77777777" w:rsidR="00927281" w:rsidRPr="001138C1" w:rsidRDefault="000E0076" w:rsidP="000F3E2D">
      <w:pPr>
        <w:spacing w:line="276" w:lineRule="auto"/>
        <w:jc w:val="both"/>
        <w:rPr>
          <w:lang w:bidi="bn-IN"/>
        </w:rPr>
      </w:pPr>
      <w:r>
        <w:t>For any scalars α</w:t>
      </w:r>
      <w:r w:rsidR="00927281" w:rsidRPr="001138C1">
        <w:t>,</w:t>
      </w:r>
      <w:r>
        <w:t xml:space="preserve"> </w:t>
      </w:r>
      <w:proofErr w:type="gramStart"/>
      <w:r w:rsidR="00927281" w:rsidRPr="001138C1">
        <w:t>β  we</w:t>
      </w:r>
      <w:proofErr w:type="gramEnd"/>
      <w:r w:rsidR="00927281" w:rsidRPr="001138C1">
        <w:t xml:space="preserve"> get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</m:oMath>
    </w:p>
    <w:p w14:paraId="21056B78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(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)</m:t>
          </m:r>
        </m:oMath>
      </m:oMathPara>
    </w:p>
    <w:p w14:paraId="67F8A4C5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Now,  </w:t>
      </w:r>
      <m:oMath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</w:p>
    <w:p w14:paraId="48D61306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                            </w:t>
      </w:r>
      <m:oMath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.0+</m:t>
        </m:r>
        <m:r>
          <w:rPr>
            <w:rFonts w:ascii="Cambria Math" w:hAnsi="Cambria Math"/>
            <w:lang w:bidi="bn-IN"/>
          </w:rPr>
          <m:t>β</m:t>
        </m:r>
        <m:r>
          <w:rPr>
            <w:rFonts w:ascii="Cambria Math"/>
            <w:lang w:bidi="bn-IN"/>
          </w:rPr>
          <m:t>.0=0</m:t>
        </m:r>
      </m:oMath>
      <w:r w:rsidRPr="001138C1">
        <w:rPr>
          <w:lang w:bidi="bn-IN"/>
        </w:rPr>
        <w:t xml:space="preserve">                                    </w:t>
      </w:r>
    </w:p>
    <w:p w14:paraId="57A4B7E0" w14:textId="77777777" w:rsidR="00927281" w:rsidRPr="001138C1" w:rsidRDefault="00927281" w:rsidP="000F3E2D">
      <w:pPr>
        <w:spacing w:line="276" w:lineRule="auto"/>
        <w:jc w:val="both"/>
        <w:rPr>
          <w:rFonts w:eastAsiaTheme="minorEastAsia"/>
          <w:b/>
          <w:lang w:bidi="bn-IN"/>
        </w:rPr>
      </w:pPr>
      <w:r w:rsidRPr="001138C1">
        <w:rPr>
          <w:rFonts w:ascii="Cambria Math" w:hAnsi="Cambria Math"/>
        </w:rPr>
        <w:t>∴</w:t>
      </w:r>
      <w:r w:rsidRPr="001138C1">
        <w:t xml:space="preserve">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S</m:t>
        </m:r>
      </m:oMath>
      <w:r w:rsidR="000E0076">
        <w:rPr>
          <w:lang w:bidi="bn-IN"/>
        </w:rPr>
        <w:t xml:space="preserve">. </w:t>
      </w: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a subspace of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 xml:space="preserve"> .</w:t>
      </w:r>
    </w:p>
    <w:p w14:paraId="652EFF63" w14:textId="77777777" w:rsidR="00927281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                </w:t>
      </w:r>
    </w:p>
    <w:p w14:paraId="57087233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Linear </w:t>
      </w:r>
      <w:r w:rsidRPr="00A34AB2">
        <w:rPr>
          <w:b/>
          <w:lang w:bidi="bn-IN"/>
        </w:rPr>
        <w:t>combination</w:t>
      </w:r>
      <w:r w:rsidRPr="002F0502">
        <w:rPr>
          <w:b/>
          <w:lang w:bidi="bn-IN"/>
        </w:rPr>
        <w:t>,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and Independenc</w:t>
      </w:r>
      <w:r>
        <w:rPr>
          <w:b/>
          <w:lang w:bidi="bn-IN"/>
        </w:rPr>
        <w:t>y of</w:t>
      </w:r>
      <w:r w:rsidRPr="002F0502">
        <w:rPr>
          <w:b/>
          <w:lang w:bidi="bn-IN"/>
        </w:rPr>
        <w:t xml:space="preserve"> Vector</w:t>
      </w:r>
    </w:p>
    <w:p w14:paraId="7A11E451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combination:</w:t>
      </w:r>
    </w:p>
    <w:p w14:paraId="1B70F6CE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lang w:bidi="bn-IN"/>
        </w:rPr>
        <w:t xml:space="preserve"> is called linear combination o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.</w:t>
      </w:r>
    </w:p>
    <w:p w14:paraId="57B90E95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</w:p>
    <w:p w14:paraId="71714A7C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14:paraId="22436784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t least one of the element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="000E0076">
        <w:rPr>
          <w:lang w:bidi="bn-IN"/>
        </w:rPr>
        <w:t xml:space="preserve"> is not zero</w:t>
      </w:r>
      <w:r w:rsidRPr="002F0502">
        <w:rPr>
          <w:lang w:bidi="bn-IN"/>
        </w:rPr>
        <w:t xml:space="preserve">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14:paraId="0EE6FF29" w14:textId="77777777" w:rsidR="00927281" w:rsidRDefault="00927281" w:rsidP="000F3E2D">
      <w:pPr>
        <w:spacing w:line="276" w:lineRule="auto"/>
        <w:jc w:val="both"/>
        <w:rPr>
          <w:b/>
          <w:lang w:bidi="bn-IN"/>
        </w:rPr>
      </w:pPr>
    </w:p>
    <w:p w14:paraId="4ED770F4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in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14:paraId="3A152F29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</w:t>
      </w:r>
      <w:r>
        <w:rPr>
          <w:lang w:bidi="bn-IN"/>
        </w:rPr>
        <w:t xml:space="preserve"> and</w:t>
      </w: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ll of the elements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Pr="002F0502">
        <w:rPr>
          <w:lang w:bidi="bn-IN"/>
        </w:rPr>
        <w:t xml:space="preserve"> are zero 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in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14:paraId="59BF0EA9" w14:textId="77777777" w:rsidR="000E0076" w:rsidRDefault="000E0076">
      <w:pPr>
        <w:spacing w:after="200" w:line="276" w:lineRule="auto"/>
        <w:rPr>
          <w:b/>
          <w:lang w:bidi="bn-IN"/>
        </w:rPr>
      </w:pPr>
    </w:p>
    <w:p w14:paraId="11A25046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b/>
          <w:lang w:bidi="bn-IN"/>
        </w:rPr>
        <w:t>Example:</w:t>
      </w:r>
      <w:r w:rsidRPr="002F0502">
        <w:rPr>
          <w:lang w:bidi="bn-IN"/>
        </w:rPr>
        <w:t xml:space="preserve"> 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as a linear combination of the vectors </w:t>
      </w:r>
    </w:p>
    <w:p w14:paraId="1AEE4FF8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1,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2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1)</m:t>
        </m:r>
      </m:oMath>
      <w:r w:rsidRPr="002F0502">
        <w:rPr>
          <w:lang w:bidi="bn-IN"/>
        </w:rPr>
        <w:t>.</w:t>
      </w:r>
    </w:p>
    <w:p w14:paraId="437E9BF5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1,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1</m:t>
            </m:r>
          </m:e>
        </m:d>
        <m:r>
          <w:rPr>
            <w:rFonts w:ascii="Cambria Math"/>
            <w:lang w:bidi="bn-IN"/>
          </w:rPr>
          <m:t>=(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)</m:t>
        </m:r>
      </m:oMath>
      <w:r w:rsidRPr="002F0502">
        <w:rPr>
          <w:lang w:bidi="bn-IN"/>
        </w:rPr>
        <w:t xml:space="preserve">                                                   </w:t>
      </w:r>
    </w:p>
    <w:p w14:paraId="6B31EF0D" w14:textId="77777777" w:rsidR="00927281" w:rsidRPr="002F0502" w:rsidRDefault="0020411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1,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,5)</m:t>
          </m:r>
        </m:oMath>
      </m:oMathPara>
    </w:p>
    <w:p w14:paraId="75ACB8E2" w14:textId="77777777"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Equating corresponding components</w:t>
      </w:r>
      <w:r w:rsidRPr="002F0502">
        <w:rPr>
          <w:lang w:bidi="bn-IN"/>
        </w:rPr>
        <w:t xml:space="preserve"> </w:t>
      </w:r>
    </w:p>
    <w:p w14:paraId="7E3DBD58" w14:textId="77777777" w:rsidR="00927281" w:rsidRPr="002F0502" w:rsidRDefault="0020411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1</m:t>
          </m:r>
        </m:oMath>
      </m:oMathPara>
    </w:p>
    <w:p w14:paraId="2195D3EE" w14:textId="77777777" w:rsidR="00927281" w:rsidRPr="002F0502" w:rsidRDefault="0020411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</m:t>
          </m:r>
        </m:oMath>
      </m:oMathPara>
    </w:p>
    <w:p w14:paraId="0BF007CA" w14:textId="77777777" w:rsidR="00927281" w:rsidRPr="002F0502" w:rsidRDefault="0020411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5</m:t>
          </m:r>
        </m:oMath>
      </m:oMathPara>
    </w:p>
    <w:p w14:paraId="126777F3" w14:textId="77777777"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Solving using elementary row operation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6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3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2</m:t>
        </m:r>
      </m:oMath>
      <w:r w:rsidRPr="002F0502">
        <w:rPr>
          <w:lang w:bidi="bn-IN"/>
        </w:rPr>
        <w:t>.</w:t>
      </w:r>
    </w:p>
    <w:p w14:paraId="26715529" w14:textId="77777777" w:rsidR="00927281" w:rsidRPr="002F0502" w:rsidRDefault="00927281" w:rsidP="000F3E2D">
      <w:pPr>
        <w:spacing w:line="276" w:lineRule="auto"/>
        <w:rPr>
          <w:b/>
          <w:lang w:bidi="bn-IN"/>
        </w:rPr>
      </w:pPr>
      <w:r w:rsidRPr="002F0502">
        <w:rPr>
          <w:rFonts w:ascii="Cambria Math" w:hAnsi="Cambria Math"/>
          <w:lang w:bidi="bn-IN"/>
        </w:rPr>
        <w:t>∴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 xml:space="preserve">6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2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</w:p>
    <w:p w14:paraId="64DCBBFE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is a linear combination of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 xml:space="preserve"> 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>.</w:t>
      </w:r>
    </w:p>
    <w:p w14:paraId="0324DEA9" w14:textId="77777777" w:rsidR="000E0076" w:rsidRDefault="000E0076" w:rsidP="000F3E2D">
      <w:pPr>
        <w:spacing w:line="276" w:lineRule="auto"/>
        <w:jc w:val="both"/>
        <w:rPr>
          <w:b/>
          <w:lang w:bidi="bn-IN"/>
        </w:rPr>
      </w:pPr>
    </w:p>
    <w:p w14:paraId="387EB5A3" w14:textId="77777777" w:rsidR="00927281" w:rsidRPr="002F0502" w:rsidRDefault="000E0076" w:rsidP="000F3E2D">
      <w:pPr>
        <w:spacing w:line="276" w:lineRule="auto"/>
        <w:jc w:val="both"/>
        <w:rPr>
          <w:b/>
          <w:lang w:bidi="bn-IN"/>
        </w:rPr>
      </w:pPr>
      <w:r>
        <w:rPr>
          <w:b/>
          <w:lang w:bidi="bn-IN"/>
        </w:rPr>
        <w:t>Example</w:t>
      </w:r>
      <w:r w:rsidR="00927281" w:rsidRPr="002F0502">
        <w:rPr>
          <w:b/>
          <w:lang w:bidi="bn-IN"/>
        </w:rPr>
        <w:t xml:space="preserve">: </w:t>
      </w:r>
      <w:r w:rsidR="00927281" w:rsidRPr="002F0502">
        <w:rPr>
          <w:lang w:bidi="bn-IN"/>
        </w:rPr>
        <w:t xml:space="preserve">Test </w:t>
      </w:r>
      <w:r w:rsidR="00927281">
        <w:rPr>
          <w:lang w:bidi="bn-IN"/>
        </w:rPr>
        <w:t>whether</w:t>
      </w:r>
      <w:r w:rsidR="00927281" w:rsidRPr="002F0502">
        <w:rPr>
          <w:lang w:bidi="bn-IN"/>
        </w:rPr>
        <w:t xml:space="preserve"> the vectors</w:t>
      </w:r>
      <w:r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5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  <w:r w:rsidR="00927281" w:rsidRPr="002F0502">
        <w:rPr>
          <w:lang w:bidi="bn-IN"/>
        </w:rPr>
        <w:t xml:space="preserve"> are linearly dependent or independent.</w:t>
      </w:r>
      <w:r w:rsidR="00927281" w:rsidRPr="002F0502">
        <w:rPr>
          <w:b/>
          <w:lang w:bidi="bn-IN"/>
        </w:rPr>
        <w:t xml:space="preserve"> </w:t>
      </w:r>
    </w:p>
    <w:p w14:paraId="700B098D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4, 5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=(0, 0, 0)</m:t>
        </m:r>
      </m:oMath>
      <w:r w:rsidRPr="002F0502">
        <w:rPr>
          <w:lang w:bidi="bn-IN"/>
        </w:rPr>
        <w:t xml:space="preserve">                                                   </w:t>
      </w:r>
    </w:p>
    <w:p w14:paraId="727A672C" w14:textId="77777777" w:rsidR="00927281" w:rsidRPr="002F0502" w:rsidRDefault="0020411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0, 0, 0)</m:t>
          </m:r>
        </m:oMath>
      </m:oMathPara>
    </w:p>
    <w:p w14:paraId="5CD4F40D" w14:textId="77777777" w:rsidR="0084147F" w:rsidRDefault="0084147F" w:rsidP="000F3E2D">
      <w:pPr>
        <w:spacing w:line="276" w:lineRule="auto"/>
        <w:rPr>
          <w:lang w:bidi="bn-IN"/>
        </w:rPr>
      </w:pPr>
    </w:p>
    <w:p w14:paraId="70A3744E" w14:textId="77777777" w:rsidR="0084147F" w:rsidRDefault="0084147F" w:rsidP="000F3E2D">
      <w:pPr>
        <w:spacing w:line="276" w:lineRule="auto"/>
        <w:rPr>
          <w:lang w:bidi="bn-IN"/>
        </w:rPr>
      </w:pPr>
    </w:p>
    <w:p w14:paraId="49B1CF85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lastRenderedPageBreak/>
        <w:t xml:space="preserve">We can write from above equation </w:t>
      </w:r>
    </w:p>
    <w:p w14:paraId="4572EC78" w14:textId="77777777" w:rsidR="00927281" w:rsidRPr="002F0502" w:rsidRDefault="0020411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64E6988D" w14:textId="77777777" w:rsidR="00927281" w:rsidRPr="002F0502" w:rsidRDefault="00927281" w:rsidP="000F3E2D">
      <w:pPr>
        <w:spacing w:line="276" w:lineRule="auto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7D7734B5" w14:textId="77777777" w:rsidR="00927281" w:rsidRPr="002F0502" w:rsidRDefault="0020411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612DFBA3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>Solv</w:t>
      </w:r>
      <w:r>
        <w:rPr>
          <w:lang w:bidi="bn-IN"/>
        </w:rPr>
        <w:t>ing the above linear system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0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0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0</m:t>
        </m:r>
      </m:oMath>
      <w:r w:rsidRPr="002F0502">
        <w:rPr>
          <w:lang w:bidi="bn-IN"/>
        </w:rPr>
        <w:t>.</w:t>
      </w:r>
    </w:p>
    <w:p w14:paraId="3C1B8E08" w14:textId="77777777" w:rsidR="00FC5E46" w:rsidRPr="00FE212C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 xml:space="preserve"> </m:t>
        </m:r>
      </m:oMath>
      <w:r w:rsidR="00FE212C">
        <w:rPr>
          <w:lang w:bidi="bn-IN"/>
        </w:rPr>
        <w:t xml:space="preserve"> are linearly independent</w:t>
      </w:r>
    </w:p>
    <w:p w14:paraId="08249F61" w14:textId="77777777" w:rsidR="00FC5E46" w:rsidRDefault="00FC5E46" w:rsidP="000F3E2D">
      <w:pPr>
        <w:spacing w:line="276" w:lineRule="auto"/>
        <w:rPr>
          <w:b/>
          <w:lang w:bidi="bn-IN"/>
        </w:rPr>
      </w:pPr>
    </w:p>
    <w:p w14:paraId="0002F0E2" w14:textId="77777777" w:rsidR="00FC5E46" w:rsidRPr="002F0502" w:rsidRDefault="00FC5E46" w:rsidP="000F3E2D">
      <w:pPr>
        <w:spacing w:line="276" w:lineRule="auto"/>
        <w:rPr>
          <w:b/>
          <w:lang w:bidi="bn-IN"/>
        </w:rPr>
      </w:pPr>
    </w:p>
    <w:p w14:paraId="0BDFBAC3" w14:textId="77777777" w:rsidR="008F2DF2" w:rsidRPr="00981E70" w:rsidRDefault="008F2DF2" w:rsidP="008F2DF2">
      <w:pPr>
        <w:spacing w:line="360" w:lineRule="auto"/>
        <w:jc w:val="center"/>
        <w:rPr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981E70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3</w:t>
      </w:r>
    </w:p>
    <w:p w14:paraId="210C8836" w14:textId="77777777" w:rsidR="008F2DF2" w:rsidRPr="002F0502" w:rsidRDefault="008F2DF2" w:rsidP="008F2DF2">
      <w:pPr>
        <w:spacing w:line="360" w:lineRule="auto"/>
        <w:rPr>
          <w:lang w:bidi="bn-IN"/>
        </w:rPr>
      </w:pPr>
      <w:r w:rsidRPr="002F0502">
        <w:rPr>
          <w:lang w:bidi="bn-IN"/>
        </w:rPr>
        <w:t xml:space="preserve">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 xml:space="preserve"> </m:t>
        </m:r>
      </m:oMath>
      <w:r w:rsidRPr="002F0502">
        <w:rPr>
          <w:lang w:bidi="bn-IN"/>
        </w:rPr>
        <w:t xml:space="preserve">as a linear combination of the vectors 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b/>
          <w:lang w:bidi="bn-IN"/>
        </w:rPr>
        <w:t xml:space="preserve"> , </w:t>
      </w:r>
      <w:r w:rsidRPr="002F0502">
        <w:rPr>
          <w:lang w:bidi="bn-IN"/>
        </w:rPr>
        <w:t>where</w:t>
      </w:r>
    </w:p>
    <w:p w14:paraId="78D237DB" w14:textId="77777777"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5, 9, 5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3, 2, 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14:paraId="33B5D527" w14:textId="77777777"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6, 20, 2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1, 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 4,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14:paraId="61BF181A" w14:textId="77777777" w:rsidR="008F2DF2" w:rsidRPr="008F2DF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2, 1, 0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0, 3, 6, 6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>.</w:t>
      </w:r>
    </w:p>
    <w:p w14:paraId="7B0C7C9A" w14:textId="77777777" w:rsidR="008F2DF2" w:rsidRPr="002F0502" w:rsidRDefault="008F2DF2" w:rsidP="008F2DF2">
      <w:pPr>
        <w:spacing w:line="360" w:lineRule="auto"/>
        <w:ind w:left="720"/>
        <w:contextualSpacing/>
        <w:rPr>
          <w:lang w:bidi="bn-IN"/>
        </w:rPr>
      </w:pPr>
    </w:p>
    <w:p w14:paraId="29151403" w14:textId="77777777" w:rsidR="008F2DF2" w:rsidRPr="002F0502" w:rsidRDefault="008F2DF2" w:rsidP="008F2DF2">
      <w:pPr>
        <w:spacing w:line="360" w:lineRule="auto"/>
        <w:jc w:val="both"/>
        <w:rPr>
          <w:b/>
          <w:lang w:bidi="bn-IN"/>
        </w:rPr>
      </w:pPr>
      <w:r w:rsidRPr="002F0502">
        <w:rPr>
          <w:lang w:bidi="bn-IN"/>
        </w:rPr>
        <w:t xml:space="preserve">Test </w:t>
      </w:r>
      <w:r>
        <w:rPr>
          <w:lang w:bidi="bn-IN"/>
        </w:rPr>
        <w:t>whether</w:t>
      </w:r>
      <w:r w:rsidRPr="002F0502">
        <w:rPr>
          <w:lang w:bidi="bn-IN"/>
        </w:rPr>
        <w:t xml:space="preserve"> the following vectors are linearly </w:t>
      </w:r>
      <w:r>
        <w:rPr>
          <w:lang w:bidi="bn-IN"/>
        </w:rPr>
        <w:t xml:space="preserve">independent or </w:t>
      </w:r>
      <w:r w:rsidRPr="002F0502">
        <w:rPr>
          <w:lang w:bidi="bn-IN"/>
        </w:rPr>
        <w:t>dependent.</w:t>
      </w:r>
      <w:r w:rsidRPr="002F0502">
        <w:rPr>
          <w:b/>
          <w:lang w:bidi="bn-IN"/>
        </w:rPr>
        <w:t xml:space="preserve"> </w:t>
      </w:r>
    </w:p>
    <w:p w14:paraId="28AD7881" w14:textId="77777777" w:rsidR="008F2DF2" w:rsidRPr="002F0502" w:rsidRDefault="0020411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6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2, 1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4)</m:t>
        </m:r>
      </m:oMath>
    </w:p>
    <w:p w14:paraId="21F4B64C" w14:textId="77777777" w:rsidR="008F2DF2" w:rsidRPr="002F0502" w:rsidRDefault="0020411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3, 0, 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2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1, 1, 1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</w:p>
    <w:p w14:paraId="44023563" w14:textId="77777777" w:rsidR="008F2DF2" w:rsidRPr="002F0502" w:rsidRDefault="0020411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5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7,8</m:t>
            </m:r>
            <m:ctrlPr>
              <w:rPr>
                <w:rFonts w:ascii="Cambria Math" w:hAnsi="Cambria Math"/>
                <w:i/>
                <w:lang w:bidi="bn-IN"/>
              </w:rPr>
            </m:ctrlPr>
          </m:e>
        </m:d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4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, 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</w:p>
    <w:p w14:paraId="23C6DE26" w14:textId="77777777" w:rsidR="008F2DF2" w:rsidRDefault="0020411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 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0, 1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3, 3)</m:t>
        </m:r>
      </m:oMath>
      <w:r w:rsidR="008F2DF2" w:rsidRPr="002F0502">
        <w:rPr>
          <w:lang w:bidi="bn-IN"/>
        </w:rPr>
        <w:t xml:space="preserve">  .  </w:t>
      </w:r>
    </w:p>
    <w:p w14:paraId="1F4520B6" w14:textId="77777777" w:rsidR="008F2DF2" w:rsidRDefault="0020411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2, 0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1 ,0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)</m:t>
        </m:r>
      </m:oMath>
    </w:p>
    <w:p w14:paraId="3A04B5D7" w14:textId="77777777" w:rsidR="00927281" w:rsidRPr="002F0502" w:rsidRDefault="00927281" w:rsidP="000F3E2D">
      <w:pPr>
        <w:spacing w:line="276" w:lineRule="auto"/>
        <w:ind w:left="720"/>
        <w:contextualSpacing/>
        <w:jc w:val="both"/>
        <w:rPr>
          <w:b/>
        </w:rPr>
      </w:pPr>
    </w:p>
    <w:p w14:paraId="61C0DD22" w14:textId="77777777" w:rsidR="00927281" w:rsidRPr="00EF5FAA" w:rsidRDefault="00927281" w:rsidP="000F3E2D">
      <w:pPr>
        <w:spacing w:line="276" w:lineRule="auto"/>
        <w:rPr>
          <w:lang w:bidi="bn-IN"/>
        </w:rPr>
      </w:pPr>
    </w:p>
    <w:p w14:paraId="3EF04DFF" w14:textId="77777777" w:rsidR="00D329A6" w:rsidRPr="00CD0D7F" w:rsidRDefault="00D329A6" w:rsidP="000F3E2D">
      <w:pPr>
        <w:spacing w:line="276" w:lineRule="auto"/>
      </w:pPr>
    </w:p>
    <w:sectPr w:rsidR="00D329A6" w:rsidRPr="00CD0D7F" w:rsidSect="00291FC8">
      <w:headerReference w:type="default" r:id="rId13"/>
      <w:footerReference w:type="default" r:id="rId14"/>
      <w:pgSz w:w="11907" w:h="16839" w:code="9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97C2F7" w14:textId="77777777" w:rsidR="00204110" w:rsidRDefault="00204110" w:rsidP="00FF4A04">
      <w:r>
        <w:separator/>
      </w:r>
    </w:p>
  </w:endnote>
  <w:endnote w:type="continuationSeparator" w:id="0">
    <w:p w14:paraId="17725918" w14:textId="77777777" w:rsidR="00204110" w:rsidRDefault="00204110" w:rsidP="00FF4A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nkGothic Md BT">
    <w:altName w:val="Arial"/>
    <w:charset w:val="00"/>
    <w:family w:val="swiss"/>
    <w:pitch w:val="variable"/>
    <w:sig w:usb0="800000AF" w:usb1="1000204A" w:usb2="00000000" w:usb3="00000000" w:csb0="0000001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rinda">
    <w:panose1 w:val="00000400000000000000"/>
    <w:charset w:val="00"/>
    <w:family w:val="swiss"/>
    <w:pitch w:val="variable"/>
    <w:sig w:usb0="0001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6423173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22C3BA" w14:textId="77777777" w:rsidR="00483B63" w:rsidRDefault="00483B6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00E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8BBB426" w14:textId="77777777" w:rsidR="00483B63" w:rsidRDefault="00483B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DD3B45" w14:textId="77777777" w:rsidR="00204110" w:rsidRDefault="00204110" w:rsidP="00FF4A04">
      <w:r>
        <w:separator/>
      </w:r>
    </w:p>
  </w:footnote>
  <w:footnote w:type="continuationSeparator" w:id="0">
    <w:p w14:paraId="4EADB110" w14:textId="77777777" w:rsidR="00204110" w:rsidRDefault="00204110" w:rsidP="00FF4A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7220F0" w14:textId="36591F94" w:rsidR="00483B63" w:rsidRDefault="00483B63">
    <w:pPr>
      <w:pStyle w:val="Header"/>
    </w:pPr>
    <w:r>
      <w:t>Matrices, Vectors &amp; Fourier analysis</w:t>
    </w:r>
    <w:r>
      <w:ptab w:relativeTo="margin" w:alignment="center" w:leader="none"/>
    </w:r>
    <w:r>
      <w:ptab w:relativeTo="margin" w:alignment="right" w:leader="none"/>
    </w:r>
    <w:r w:rsidR="00992C02">
      <w:t>Spring</w:t>
    </w:r>
    <w:r w:rsidR="002F00E5">
      <w:t xml:space="preserve"> 2</w:t>
    </w:r>
    <w:r w:rsidR="00265CF1">
      <w:t>2</w:t>
    </w:r>
    <w:r w:rsidR="002F00E5">
      <w:t>-2</w:t>
    </w:r>
    <w:r w:rsidR="00265CF1"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C3E6B"/>
    <w:multiLevelType w:val="hybridMultilevel"/>
    <w:tmpl w:val="694AAE42"/>
    <w:lvl w:ilvl="0" w:tplc="3996A0A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0C1D77A2"/>
    <w:multiLevelType w:val="hybridMultilevel"/>
    <w:tmpl w:val="FF0C2D96"/>
    <w:lvl w:ilvl="0" w:tplc="DB607564">
      <w:start w:val="3"/>
      <w:numFmt w:val="upperRoman"/>
      <w:pStyle w:val="Index1"/>
      <w:lvlText w:val="%1-"/>
      <w:lvlJc w:val="left"/>
      <w:pPr>
        <w:tabs>
          <w:tab w:val="num" w:pos="1080"/>
        </w:tabs>
        <w:ind w:left="1080" w:hanging="72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285515"/>
    <w:multiLevelType w:val="hybridMultilevel"/>
    <w:tmpl w:val="0D7A49AC"/>
    <w:lvl w:ilvl="0" w:tplc="C9823858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E26811"/>
    <w:multiLevelType w:val="hybridMultilevel"/>
    <w:tmpl w:val="777C3F9C"/>
    <w:lvl w:ilvl="0" w:tplc="9D123E38">
      <w:start w:val="1"/>
      <w:numFmt w:val="decimal"/>
      <w:lvlText w:val="%1."/>
      <w:lvlJc w:val="left"/>
      <w:pPr>
        <w:tabs>
          <w:tab w:val="num" w:pos="1170"/>
        </w:tabs>
        <w:ind w:left="1170" w:hanging="720"/>
      </w:pPr>
      <w:rPr>
        <w:rFonts w:ascii="BankGothic Md BT" w:hAnsi="BankGothic Md BT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4123A5"/>
    <w:multiLevelType w:val="hybridMultilevel"/>
    <w:tmpl w:val="74DCA0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2D7ED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1959FF"/>
    <w:multiLevelType w:val="hybridMultilevel"/>
    <w:tmpl w:val="AA483972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7" w15:restartNumberingAfterBreak="0">
    <w:nsid w:val="354010D7"/>
    <w:multiLevelType w:val="hybridMultilevel"/>
    <w:tmpl w:val="53F06D96"/>
    <w:lvl w:ilvl="0" w:tplc="543AB252">
      <w:start w:val="4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B446AD"/>
    <w:multiLevelType w:val="hybridMultilevel"/>
    <w:tmpl w:val="1D082A22"/>
    <w:lvl w:ilvl="0" w:tplc="04090019">
      <w:start w:val="1"/>
      <w:numFmt w:val="lowerLetter"/>
      <w:lvlText w:val="%1."/>
      <w:lvlJc w:val="left"/>
      <w:pPr>
        <w:ind w:left="1515" w:hanging="360"/>
      </w:p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9" w15:restartNumberingAfterBreak="0">
    <w:nsid w:val="36BB6C88"/>
    <w:multiLevelType w:val="hybridMultilevel"/>
    <w:tmpl w:val="EC30A3EE"/>
    <w:lvl w:ilvl="0" w:tplc="B6345FFE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B523BA"/>
    <w:multiLevelType w:val="hybridMultilevel"/>
    <w:tmpl w:val="482AD2C0"/>
    <w:lvl w:ilvl="0" w:tplc="A9D2766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0C2B1A"/>
    <w:multiLevelType w:val="hybridMultilevel"/>
    <w:tmpl w:val="7DDCC2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A7559B9"/>
    <w:multiLevelType w:val="hybridMultilevel"/>
    <w:tmpl w:val="813C39C4"/>
    <w:lvl w:ilvl="0" w:tplc="798EA220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D52ACA"/>
    <w:multiLevelType w:val="hybridMultilevel"/>
    <w:tmpl w:val="977E3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7B3BE7"/>
    <w:multiLevelType w:val="hybridMultilevel"/>
    <w:tmpl w:val="C5A6FD92"/>
    <w:lvl w:ilvl="0" w:tplc="119262A4">
      <w:start w:val="1"/>
      <w:numFmt w:val="lowerRoman"/>
      <w:lvlText w:val="(%1)"/>
      <w:lvlJc w:val="left"/>
      <w:pPr>
        <w:tabs>
          <w:tab w:val="num" w:pos="1110"/>
        </w:tabs>
        <w:ind w:left="11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5" w15:restartNumberingAfterBreak="0">
    <w:nsid w:val="429A5866"/>
    <w:multiLevelType w:val="hybridMultilevel"/>
    <w:tmpl w:val="B1803236"/>
    <w:lvl w:ilvl="0" w:tplc="CCDCB6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EC184B"/>
    <w:multiLevelType w:val="hybridMultilevel"/>
    <w:tmpl w:val="97B22F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CB0CD7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234283"/>
    <w:multiLevelType w:val="hybridMultilevel"/>
    <w:tmpl w:val="8CC4D970"/>
    <w:lvl w:ilvl="0" w:tplc="50D0C8A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1696D7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4D6A8E"/>
    <w:multiLevelType w:val="hybridMultilevel"/>
    <w:tmpl w:val="861A0458"/>
    <w:lvl w:ilvl="0" w:tplc="073C02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3765CD"/>
    <w:multiLevelType w:val="hybridMultilevel"/>
    <w:tmpl w:val="992E1E72"/>
    <w:lvl w:ilvl="0" w:tplc="64B6316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70"/>
        </w:tabs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90"/>
        </w:tabs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10"/>
        </w:tabs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30"/>
        </w:tabs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50"/>
        </w:tabs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70"/>
        </w:tabs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90"/>
        </w:tabs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10"/>
        </w:tabs>
        <w:ind w:left="6810" w:hanging="180"/>
      </w:pPr>
    </w:lvl>
  </w:abstractNum>
  <w:abstractNum w:abstractNumId="22" w15:restartNumberingAfterBreak="0">
    <w:nsid w:val="6C774D30"/>
    <w:multiLevelType w:val="hybridMultilevel"/>
    <w:tmpl w:val="B6DEFBFA"/>
    <w:lvl w:ilvl="0" w:tplc="A9489DD0">
      <w:start w:val="1"/>
      <w:numFmt w:val="lowerRoman"/>
      <w:lvlText w:val="(%1)"/>
      <w:lvlJc w:val="left"/>
      <w:pPr>
        <w:ind w:left="915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3" w15:restartNumberingAfterBreak="0">
    <w:nsid w:val="75D82F13"/>
    <w:multiLevelType w:val="hybridMultilevel"/>
    <w:tmpl w:val="F466B190"/>
    <w:lvl w:ilvl="0" w:tplc="58DC65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CA3426B"/>
    <w:multiLevelType w:val="hybridMultilevel"/>
    <w:tmpl w:val="8C8AF31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F8A2A58"/>
    <w:multiLevelType w:val="hybridMultilevel"/>
    <w:tmpl w:val="DF58F6FA"/>
    <w:lvl w:ilvl="0" w:tplc="D856F1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0"/>
  </w:num>
  <w:num w:numId="4">
    <w:abstractNumId w:val="7"/>
  </w:num>
  <w:num w:numId="5">
    <w:abstractNumId w:val="22"/>
  </w:num>
  <w:num w:numId="6">
    <w:abstractNumId w:val="9"/>
  </w:num>
  <w:num w:numId="7">
    <w:abstractNumId w:val="11"/>
  </w:num>
  <w:num w:numId="8">
    <w:abstractNumId w:val="8"/>
  </w:num>
  <w:num w:numId="9">
    <w:abstractNumId w:val="19"/>
  </w:num>
  <w:num w:numId="10">
    <w:abstractNumId w:val="12"/>
  </w:num>
  <w:num w:numId="11">
    <w:abstractNumId w:val="24"/>
  </w:num>
  <w:num w:numId="12">
    <w:abstractNumId w:val="3"/>
  </w:num>
  <w:num w:numId="13">
    <w:abstractNumId w:val="14"/>
  </w:num>
  <w:num w:numId="14">
    <w:abstractNumId w:val="21"/>
  </w:num>
  <w:num w:numId="15">
    <w:abstractNumId w:val="18"/>
  </w:num>
  <w:num w:numId="16">
    <w:abstractNumId w:val="25"/>
  </w:num>
  <w:num w:numId="17">
    <w:abstractNumId w:val="23"/>
  </w:num>
  <w:num w:numId="18">
    <w:abstractNumId w:val="20"/>
  </w:num>
  <w:num w:numId="19">
    <w:abstractNumId w:val="6"/>
  </w:num>
  <w:num w:numId="20">
    <w:abstractNumId w:val="10"/>
  </w:num>
  <w:num w:numId="21">
    <w:abstractNumId w:val="15"/>
  </w:num>
  <w:num w:numId="22">
    <w:abstractNumId w:val="4"/>
  </w:num>
  <w:num w:numId="23">
    <w:abstractNumId w:val="2"/>
  </w:num>
  <w:num w:numId="24">
    <w:abstractNumId w:val="17"/>
  </w:num>
  <w:num w:numId="25">
    <w:abstractNumId w:val="5"/>
  </w:num>
  <w:num w:numId="26">
    <w:abstractNumId w:val="1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31EC3"/>
    <w:rsid w:val="000032F2"/>
    <w:rsid w:val="00006E98"/>
    <w:rsid w:val="00085A48"/>
    <w:rsid w:val="00097540"/>
    <w:rsid w:val="000A24D8"/>
    <w:rsid w:val="000C32C4"/>
    <w:rsid w:val="000D7D8F"/>
    <w:rsid w:val="000E0076"/>
    <w:rsid w:val="000F3E2D"/>
    <w:rsid w:val="000F5CE5"/>
    <w:rsid w:val="00117C12"/>
    <w:rsid w:val="0019372C"/>
    <w:rsid w:val="001A3453"/>
    <w:rsid w:val="001B68F6"/>
    <w:rsid w:val="00204110"/>
    <w:rsid w:val="00216003"/>
    <w:rsid w:val="00235542"/>
    <w:rsid w:val="00244BEB"/>
    <w:rsid w:val="002605AD"/>
    <w:rsid w:val="00262340"/>
    <w:rsid w:val="00265CF1"/>
    <w:rsid w:val="00271E05"/>
    <w:rsid w:val="0028385E"/>
    <w:rsid w:val="00285747"/>
    <w:rsid w:val="00291FC8"/>
    <w:rsid w:val="002A6269"/>
    <w:rsid w:val="002D1341"/>
    <w:rsid w:val="002E2854"/>
    <w:rsid w:val="002F00E5"/>
    <w:rsid w:val="003210AA"/>
    <w:rsid w:val="003240F0"/>
    <w:rsid w:val="0034620E"/>
    <w:rsid w:val="003519E5"/>
    <w:rsid w:val="00380392"/>
    <w:rsid w:val="003A0157"/>
    <w:rsid w:val="003A1CB3"/>
    <w:rsid w:val="003B7770"/>
    <w:rsid w:val="003D0165"/>
    <w:rsid w:val="003D7A89"/>
    <w:rsid w:val="003E037D"/>
    <w:rsid w:val="003E25C1"/>
    <w:rsid w:val="003F6877"/>
    <w:rsid w:val="0040094B"/>
    <w:rsid w:val="00402E1B"/>
    <w:rsid w:val="0041798E"/>
    <w:rsid w:val="004373C9"/>
    <w:rsid w:val="00483B63"/>
    <w:rsid w:val="0049747B"/>
    <w:rsid w:val="004B38B2"/>
    <w:rsid w:val="004C4211"/>
    <w:rsid w:val="0051643D"/>
    <w:rsid w:val="00536B21"/>
    <w:rsid w:val="005456A2"/>
    <w:rsid w:val="005A2859"/>
    <w:rsid w:val="005D2161"/>
    <w:rsid w:val="005D4CBC"/>
    <w:rsid w:val="005D60B9"/>
    <w:rsid w:val="005F4F90"/>
    <w:rsid w:val="00602A9E"/>
    <w:rsid w:val="0061438B"/>
    <w:rsid w:val="00623249"/>
    <w:rsid w:val="00631B6C"/>
    <w:rsid w:val="00650F21"/>
    <w:rsid w:val="006558C9"/>
    <w:rsid w:val="0068384F"/>
    <w:rsid w:val="007010E7"/>
    <w:rsid w:val="00731CF5"/>
    <w:rsid w:val="00781EE8"/>
    <w:rsid w:val="007957E9"/>
    <w:rsid w:val="007A101B"/>
    <w:rsid w:val="007B5F74"/>
    <w:rsid w:val="007D38D6"/>
    <w:rsid w:val="00804E77"/>
    <w:rsid w:val="00821D68"/>
    <w:rsid w:val="0084147F"/>
    <w:rsid w:val="00864BB3"/>
    <w:rsid w:val="0088698F"/>
    <w:rsid w:val="008E5599"/>
    <w:rsid w:val="008F156B"/>
    <w:rsid w:val="008F2DF2"/>
    <w:rsid w:val="008F4965"/>
    <w:rsid w:val="00927281"/>
    <w:rsid w:val="00992C02"/>
    <w:rsid w:val="009A4959"/>
    <w:rsid w:val="009A52D1"/>
    <w:rsid w:val="009A6947"/>
    <w:rsid w:val="009D04A4"/>
    <w:rsid w:val="009E33EB"/>
    <w:rsid w:val="009F761D"/>
    <w:rsid w:val="009F7A2B"/>
    <w:rsid w:val="00A150A3"/>
    <w:rsid w:val="00A319B3"/>
    <w:rsid w:val="00A53FB6"/>
    <w:rsid w:val="00A86BE5"/>
    <w:rsid w:val="00AA46C1"/>
    <w:rsid w:val="00AB55A6"/>
    <w:rsid w:val="00AC7228"/>
    <w:rsid w:val="00AD4363"/>
    <w:rsid w:val="00B31EC3"/>
    <w:rsid w:val="00B44D38"/>
    <w:rsid w:val="00B47D17"/>
    <w:rsid w:val="00B62AC1"/>
    <w:rsid w:val="00B82293"/>
    <w:rsid w:val="00B8780A"/>
    <w:rsid w:val="00BB2266"/>
    <w:rsid w:val="00BD7C07"/>
    <w:rsid w:val="00BE1C13"/>
    <w:rsid w:val="00BE601E"/>
    <w:rsid w:val="00C05798"/>
    <w:rsid w:val="00C14E2B"/>
    <w:rsid w:val="00C210D5"/>
    <w:rsid w:val="00C30E98"/>
    <w:rsid w:val="00C63414"/>
    <w:rsid w:val="00C700C1"/>
    <w:rsid w:val="00C8592D"/>
    <w:rsid w:val="00C93B9D"/>
    <w:rsid w:val="00CA66CF"/>
    <w:rsid w:val="00CC306B"/>
    <w:rsid w:val="00CD0D7F"/>
    <w:rsid w:val="00CD5ECB"/>
    <w:rsid w:val="00D11F20"/>
    <w:rsid w:val="00D20291"/>
    <w:rsid w:val="00D239B1"/>
    <w:rsid w:val="00D25FF0"/>
    <w:rsid w:val="00D329A6"/>
    <w:rsid w:val="00D369F4"/>
    <w:rsid w:val="00D9776F"/>
    <w:rsid w:val="00D97DC0"/>
    <w:rsid w:val="00DE0607"/>
    <w:rsid w:val="00E269FA"/>
    <w:rsid w:val="00E31657"/>
    <w:rsid w:val="00E569E3"/>
    <w:rsid w:val="00E6106D"/>
    <w:rsid w:val="00E666C1"/>
    <w:rsid w:val="00E71B87"/>
    <w:rsid w:val="00E72291"/>
    <w:rsid w:val="00E87EA4"/>
    <w:rsid w:val="00E96909"/>
    <w:rsid w:val="00EC0236"/>
    <w:rsid w:val="00EC05AE"/>
    <w:rsid w:val="00EF1D93"/>
    <w:rsid w:val="00F14B8F"/>
    <w:rsid w:val="00F47EA2"/>
    <w:rsid w:val="00F61DD7"/>
    <w:rsid w:val="00F63973"/>
    <w:rsid w:val="00FC5E46"/>
    <w:rsid w:val="00FE212C"/>
    <w:rsid w:val="00FF4A04"/>
    <w:rsid w:val="00FF6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609995"/>
  <w15:docId w15:val="{597597F3-92B4-4733-87FF-7F9000770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iPriority="0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31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31EC3"/>
    <w:pPr>
      <w:widowControl w:val="0"/>
      <w:snapToGrid w:val="0"/>
      <w:ind w:firstLine="3600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B31EC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31EC3"/>
    <w:pPr>
      <w:widowControl w:val="0"/>
      <w:snapToGrid w:val="0"/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B31EC3"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B31EC3"/>
    <w:pPr>
      <w:widowControl w:val="0"/>
      <w:snapToGrid w:val="0"/>
      <w:jc w:val="center"/>
      <w:outlineLvl w:val="4"/>
    </w:pPr>
    <w:rPr>
      <w:b/>
      <w:bCs/>
      <w:szCs w:val="20"/>
      <w:u w:val="single"/>
    </w:rPr>
  </w:style>
  <w:style w:type="paragraph" w:styleId="Heading6">
    <w:name w:val="heading 6"/>
    <w:basedOn w:val="Normal"/>
    <w:next w:val="Normal"/>
    <w:link w:val="Heading6Char"/>
    <w:qFormat/>
    <w:rsid w:val="00B31EC3"/>
    <w:pPr>
      <w:keepNext/>
      <w:outlineLvl w:val="5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B31EC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4Char">
    <w:name w:val="Heading 4 Char"/>
    <w:basedOn w:val="DefaultParagraphFont"/>
    <w:link w:val="Heading4"/>
    <w:rsid w:val="00B31EC3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B31EC3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rsid w:val="00B31EC3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nhideWhenUsed/>
    <w:rsid w:val="00B31E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1E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B31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31EC3"/>
    <w:rPr>
      <w:rFonts w:ascii="Tahoma" w:eastAsia="Times New Roman" w:hAnsi="Tahoma" w:cs="Tahoma"/>
      <w:sz w:val="16"/>
      <w:szCs w:val="16"/>
    </w:rPr>
  </w:style>
  <w:style w:type="paragraph" w:customStyle="1" w:styleId="a">
    <w:name w:val="_"/>
    <w:basedOn w:val="Normal"/>
    <w:rsid w:val="00B31EC3"/>
    <w:pPr>
      <w:widowControl w:val="0"/>
      <w:snapToGrid w:val="0"/>
      <w:ind w:left="720" w:hanging="720"/>
    </w:pPr>
    <w:rPr>
      <w:szCs w:val="20"/>
    </w:rPr>
  </w:style>
  <w:style w:type="paragraph" w:styleId="BodyText">
    <w:name w:val="Body Text"/>
    <w:basedOn w:val="Normal"/>
    <w:link w:val="BodyTextChar"/>
    <w:rsid w:val="00B31EC3"/>
    <w:pPr>
      <w:widowControl w:val="0"/>
      <w:snapToGrid w:val="0"/>
      <w:jc w:val="both"/>
    </w:pPr>
  </w:style>
  <w:style w:type="character" w:customStyle="1" w:styleId="BodyTextChar">
    <w:name w:val="Body Text Char"/>
    <w:basedOn w:val="DefaultParagraphFont"/>
    <w:link w:val="BodyText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semiHidden/>
    <w:rsid w:val="00B31EC3"/>
    <w:pPr>
      <w:numPr>
        <w:numId w:val="1"/>
      </w:numPr>
    </w:pPr>
  </w:style>
  <w:style w:type="paragraph" w:styleId="IndexHeading">
    <w:name w:val="index heading"/>
    <w:basedOn w:val="Normal"/>
    <w:next w:val="Index1"/>
    <w:semiHidden/>
    <w:rsid w:val="00B31EC3"/>
    <w:pPr>
      <w:widowControl w:val="0"/>
      <w:snapToGrid w:val="0"/>
    </w:pPr>
    <w:rPr>
      <w:szCs w:val="20"/>
    </w:rPr>
  </w:style>
  <w:style w:type="table" w:styleId="TableGrid">
    <w:name w:val="Table Grid"/>
    <w:basedOn w:val="TableNormal"/>
    <w:rsid w:val="00B31E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B31EC3"/>
  </w:style>
  <w:style w:type="paragraph" w:styleId="ListParagraph">
    <w:name w:val="List Paragraph"/>
    <w:basedOn w:val="Normal"/>
    <w:uiPriority w:val="34"/>
    <w:qFormat/>
    <w:rsid w:val="00B31EC3"/>
    <w:pPr>
      <w:ind w:left="720"/>
    </w:pPr>
  </w:style>
  <w:style w:type="character" w:styleId="CommentReference">
    <w:name w:val="annotation reference"/>
    <w:basedOn w:val="DefaultParagraphFont"/>
    <w:rsid w:val="00B31EC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31EC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31EC3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31E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31EC3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rsid w:val="00B31EC3"/>
    <w:rPr>
      <w:color w:val="0000FF"/>
      <w:u w:val="single"/>
    </w:rPr>
  </w:style>
  <w:style w:type="paragraph" w:styleId="NormalWeb">
    <w:name w:val="Normal (Web)"/>
    <w:basedOn w:val="Normal"/>
    <w:uiPriority w:val="99"/>
    <w:rsid w:val="00B31EC3"/>
    <w:pPr>
      <w:spacing w:before="100" w:beforeAutospacing="1" w:after="100" w:after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1">
    <w:name w:val="whs1"/>
    <w:basedOn w:val="Normal"/>
    <w:rsid w:val="00B31EC3"/>
    <w:pPr>
      <w:spacing w:before="100" w:beforeAutospacing="1" w:after="100" w:afterAutospacing="1"/>
      <w:jc w:val="center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3">
    <w:name w:val="whs3"/>
    <w:basedOn w:val="Normal"/>
    <w:rsid w:val="00B31EC3"/>
    <w:pPr>
      <w:spacing w:before="100" w:before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character" w:styleId="FollowedHyperlink">
    <w:name w:val="FollowedHyperlink"/>
    <w:basedOn w:val="DefaultParagraphFont"/>
    <w:uiPriority w:val="99"/>
    <w:unhideWhenUsed/>
    <w:rsid w:val="00B31EC3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B31EC3"/>
  </w:style>
  <w:style w:type="character" w:customStyle="1" w:styleId="apple-converted-space">
    <w:name w:val="apple-converted-space"/>
    <w:basedOn w:val="DefaultParagraphFont"/>
    <w:rsid w:val="00B31EC3"/>
  </w:style>
  <w:style w:type="character" w:customStyle="1" w:styleId="mw-headline">
    <w:name w:val="mw-headline"/>
    <w:basedOn w:val="DefaultParagraphFont"/>
    <w:rsid w:val="00B31EC3"/>
  </w:style>
  <w:style w:type="character" w:customStyle="1" w:styleId="mw-editsection">
    <w:name w:val="mw-editsection"/>
    <w:basedOn w:val="DefaultParagraphFont"/>
    <w:rsid w:val="00B31EC3"/>
  </w:style>
  <w:style w:type="character" w:customStyle="1" w:styleId="mw-editsection-bracket">
    <w:name w:val="mw-editsection-bracket"/>
    <w:basedOn w:val="DefaultParagraphFont"/>
    <w:rsid w:val="00B31EC3"/>
  </w:style>
  <w:style w:type="character" w:customStyle="1" w:styleId="texhtml">
    <w:name w:val="texhtml"/>
    <w:basedOn w:val="DefaultParagraphFont"/>
    <w:rsid w:val="00B31EC3"/>
  </w:style>
  <w:style w:type="character" w:customStyle="1" w:styleId="nowrap">
    <w:name w:val="nowrap"/>
    <w:basedOn w:val="DefaultParagraphFont"/>
    <w:rsid w:val="00B31EC3"/>
  </w:style>
  <w:style w:type="character" w:styleId="Strong">
    <w:name w:val="Strong"/>
    <w:basedOn w:val="DefaultParagraphFont"/>
    <w:uiPriority w:val="22"/>
    <w:qFormat/>
    <w:rsid w:val="00B31EC3"/>
    <w:rPr>
      <w:b/>
      <w:bCs/>
    </w:rPr>
  </w:style>
  <w:style w:type="character" w:customStyle="1" w:styleId="larger">
    <w:name w:val="larger"/>
    <w:basedOn w:val="DefaultParagraphFont"/>
    <w:rsid w:val="00B31EC3"/>
  </w:style>
  <w:style w:type="character" w:customStyle="1" w:styleId="large">
    <w:name w:val="large"/>
    <w:basedOn w:val="DefaultParagraphFont"/>
    <w:rsid w:val="00B31EC3"/>
  </w:style>
  <w:style w:type="paragraph" w:customStyle="1" w:styleId="larger1">
    <w:name w:val="larger1"/>
    <w:basedOn w:val="Normal"/>
    <w:rsid w:val="00B31EC3"/>
    <w:pPr>
      <w:spacing w:before="100" w:beforeAutospacing="1" w:after="100" w:afterAutospacing="1"/>
    </w:pPr>
  </w:style>
  <w:style w:type="paragraph" w:customStyle="1" w:styleId="e">
    <w:name w:val="e"/>
    <w:basedOn w:val="Normal"/>
    <w:rsid w:val="00B31EC3"/>
    <w:pPr>
      <w:spacing w:before="100" w:beforeAutospacing="1" w:after="100" w:afterAutospacing="1"/>
    </w:pPr>
  </w:style>
  <w:style w:type="character" w:customStyle="1" w:styleId="normalf">
    <w:name w:val="normalf"/>
    <w:basedOn w:val="DefaultParagraphFont"/>
    <w:rsid w:val="00B31EC3"/>
  </w:style>
  <w:style w:type="paragraph" w:customStyle="1" w:styleId="uvucen">
    <w:name w:val="uvucen"/>
    <w:basedOn w:val="Normal"/>
    <w:rsid w:val="00B31EC3"/>
    <w:pPr>
      <w:spacing w:before="100" w:beforeAutospacing="1" w:after="100" w:afterAutospacing="1"/>
    </w:pPr>
  </w:style>
  <w:style w:type="paragraph" w:customStyle="1" w:styleId="uvucen2">
    <w:name w:val="uvucen2"/>
    <w:basedOn w:val="Normal"/>
    <w:rsid w:val="00B31EC3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B31EC3"/>
    <w:rPr>
      <w:color w:val="808080"/>
    </w:rPr>
  </w:style>
  <w:style w:type="paragraph" w:customStyle="1" w:styleId="zu">
    <w:name w:val="zu"/>
    <w:basedOn w:val="Normal"/>
    <w:rsid w:val="00B31EC3"/>
    <w:pPr>
      <w:spacing w:before="100" w:beforeAutospacing="1" w:after="100" w:afterAutospacing="1"/>
    </w:pPr>
  </w:style>
  <w:style w:type="character" w:customStyle="1" w:styleId="mathb">
    <w:name w:val="mathb"/>
    <w:basedOn w:val="DefaultParagraphFont"/>
    <w:rsid w:val="00B31EC3"/>
  </w:style>
  <w:style w:type="character" w:customStyle="1" w:styleId="arabic">
    <w:name w:val="arabic"/>
    <w:basedOn w:val="DefaultParagraphFont"/>
    <w:rsid w:val="00B31EC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31E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31EC3"/>
    <w:rPr>
      <w:rFonts w:ascii="Courier New" w:eastAsia="Times New Roman" w:hAnsi="Courier New" w:cs="Courier New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31EC3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31EC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bodytext0">
    <w:name w:val="bodytext"/>
    <w:basedOn w:val="Normal"/>
    <w:rsid w:val="00B31EC3"/>
    <w:pPr>
      <w:spacing w:before="100" w:beforeAutospacing="1" w:after="100" w:afterAutospacing="1"/>
    </w:pPr>
    <w:rPr>
      <w:rFonts w:ascii="Verdana" w:hAnsi="Verdana"/>
      <w:sz w:val="17"/>
      <w:szCs w:val="17"/>
    </w:rPr>
  </w:style>
  <w:style w:type="paragraph" w:customStyle="1" w:styleId="mtdisplayequation">
    <w:name w:val="mtdisplayequation"/>
    <w:basedOn w:val="Normal"/>
    <w:rsid w:val="00B31EC3"/>
    <w:pPr>
      <w:spacing w:before="100" w:beforeAutospacing="1" w:after="100" w:afterAutospacing="1"/>
    </w:pPr>
  </w:style>
  <w:style w:type="character" w:customStyle="1" w:styleId="HTMLPreformattedChar1">
    <w:name w:val="HTML Preformatted Char1"/>
    <w:basedOn w:val="DefaultParagraphFont"/>
    <w:uiPriority w:val="99"/>
    <w:semiHidden/>
    <w:rsid w:val="00927281"/>
    <w:rPr>
      <w:rFonts w:ascii="Consolas" w:hAnsi="Consola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457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064191">
          <w:marLeft w:val="10"/>
          <w:marRight w:val="5"/>
          <w:marTop w:val="300"/>
          <w:marBottom w:val="300"/>
          <w:divBdr>
            <w:top w:val="single" w:sz="12" w:space="0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27344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tif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tif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3</Pages>
  <Words>3044</Words>
  <Characters>17351</Characters>
  <Application>Microsoft Office Word</Application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tridib sarkar</cp:lastModifiedBy>
  <cp:revision>41</cp:revision>
  <cp:lastPrinted>2017-07-20T09:00:00Z</cp:lastPrinted>
  <dcterms:created xsi:type="dcterms:W3CDTF">2017-11-13T03:51:00Z</dcterms:created>
  <dcterms:modified xsi:type="dcterms:W3CDTF">2023-05-07T17:06:00Z</dcterms:modified>
</cp:coreProperties>
</file>